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D2BD88" w14:textId="33D76B31" w:rsidR="00152E13" w:rsidRPr="00953B14" w:rsidRDefault="00152E13" w:rsidP="00FC503B">
      <w:pPr>
        <w:pStyle w:val="Title"/>
        <w:rPr>
          <w:sz w:val="36"/>
          <w:szCs w:val="36"/>
        </w:rPr>
      </w:pPr>
      <w:r w:rsidRPr="00953B14">
        <w:rPr>
          <w:sz w:val="36"/>
          <w:szCs w:val="36"/>
        </w:rPr>
        <w:t xml:space="preserve">LSU </w:t>
      </w:r>
      <w:r w:rsidR="005E285C" w:rsidRPr="00953B14">
        <w:rPr>
          <w:sz w:val="36"/>
          <w:szCs w:val="36"/>
        </w:rPr>
        <w:t xml:space="preserve">Dual Enrollment </w:t>
      </w:r>
      <w:r w:rsidRPr="00953B14">
        <w:rPr>
          <w:sz w:val="36"/>
          <w:szCs w:val="36"/>
        </w:rPr>
        <w:t>Program</w:t>
      </w:r>
      <w:r w:rsidR="005A1147" w:rsidRPr="00953B14">
        <w:rPr>
          <w:sz w:val="36"/>
          <w:szCs w:val="36"/>
        </w:rPr>
        <w:t xml:space="preserve"> for Math</w:t>
      </w:r>
    </w:p>
    <w:p w14:paraId="4FC1D85E" w14:textId="360D9F37" w:rsidR="005A71AB" w:rsidRPr="00953B14" w:rsidRDefault="00152E13" w:rsidP="00FC503B">
      <w:pPr>
        <w:pStyle w:val="Title"/>
        <w:rPr>
          <w:sz w:val="36"/>
          <w:szCs w:val="36"/>
        </w:rPr>
      </w:pPr>
      <w:r w:rsidRPr="00953B14">
        <w:rPr>
          <w:sz w:val="36"/>
          <w:szCs w:val="36"/>
        </w:rPr>
        <w:t xml:space="preserve">  </w:t>
      </w:r>
      <w:r w:rsidR="002D44BE">
        <w:rPr>
          <w:sz w:val="36"/>
          <w:szCs w:val="36"/>
        </w:rPr>
        <w:t>Finite Math</w:t>
      </w:r>
      <w:r w:rsidR="00040634" w:rsidRPr="00953B14">
        <w:rPr>
          <w:sz w:val="36"/>
          <w:szCs w:val="36"/>
        </w:rPr>
        <w:t xml:space="preserve"> COURSE PROFILE </w:t>
      </w:r>
      <w:r w:rsidR="002D44BE">
        <w:rPr>
          <w:sz w:val="36"/>
          <w:szCs w:val="36"/>
        </w:rPr>
        <w:t>12-10</w:t>
      </w:r>
      <w:r w:rsidR="00827824" w:rsidRPr="00953B14">
        <w:rPr>
          <w:sz w:val="36"/>
          <w:szCs w:val="36"/>
        </w:rPr>
        <w:t>-</w:t>
      </w:r>
      <w:r w:rsidR="00040634" w:rsidRPr="00953B14">
        <w:rPr>
          <w:sz w:val="36"/>
          <w:szCs w:val="36"/>
        </w:rPr>
        <w:t>20</w:t>
      </w:r>
      <w:r w:rsidR="00827824" w:rsidRPr="00953B14">
        <w:rPr>
          <w:sz w:val="36"/>
          <w:szCs w:val="36"/>
        </w:rPr>
        <w:t>2</w:t>
      </w:r>
      <w:r w:rsidR="00BA2925">
        <w:rPr>
          <w:sz w:val="36"/>
          <w:szCs w:val="36"/>
        </w:rPr>
        <w:t>5</w:t>
      </w:r>
    </w:p>
    <w:p w14:paraId="59F485FE" w14:textId="06E9FFD6" w:rsidR="00301485" w:rsidRPr="00243C5E" w:rsidRDefault="00301485" w:rsidP="00E87A3E">
      <w:pPr>
        <w:spacing w:after="0"/>
        <w:rPr>
          <w:rFonts w:cstheme="minorHAnsi"/>
          <w:b/>
          <w:color w:val="FF0000"/>
          <w:sz w:val="24"/>
          <w:szCs w:val="24"/>
          <w:lang w:val="en"/>
        </w:rPr>
      </w:pPr>
    </w:p>
    <w:p w14:paraId="6D00DEA3" w14:textId="6FFE2341" w:rsidR="00301485" w:rsidRPr="000745EC" w:rsidRDefault="00C401C2" w:rsidP="00E87A3E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 xml:space="preserve">LA </w:t>
      </w:r>
      <w:r w:rsidR="005A67C3" w:rsidRPr="000745EC">
        <w:rPr>
          <w:rFonts w:cstheme="minorHAnsi"/>
          <w:b/>
          <w:sz w:val="24"/>
          <w:szCs w:val="24"/>
          <w:lang w:val="en"/>
        </w:rPr>
        <w:t>BOARD OF REGENTS</w:t>
      </w:r>
      <w:r w:rsidR="007E313C" w:rsidRPr="000745EC">
        <w:rPr>
          <w:rFonts w:cstheme="minorHAnsi"/>
          <w:b/>
          <w:sz w:val="24"/>
          <w:szCs w:val="24"/>
          <w:lang w:val="en"/>
        </w:rPr>
        <w:t xml:space="preserve"> </w:t>
      </w:r>
      <w:r w:rsidR="00301485" w:rsidRPr="000745EC">
        <w:rPr>
          <w:rFonts w:cstheme="minorHAnsi"/>
          <w:b/>
          <w:sz w:val="24"/>
          <w:szCs w:val="24"/>
          <w:lang w:val="en"/>
        </w:rPr>
        <w:t>COMMON COURSE NUMBER:  CMAT 1</w:t>
      </w:r>
      <w:r w:rsidR="002D44BE">
        <w:rPr>
          <w:rFonts w:cstheme="minorHAnsi"/>
          <w:b/>
          <w:sz w:val="24"/>
          <w:szCs w:val="24"/>
          <w:lang w:val="en"/>
        </w:rPr>
        <w:t>313 w/o Matrices</w:t>
      </w:r>
    </w:p>
    <w:p w14:paraId="5E97E2B9" w14:textId="6E33F46C" w:rsidR="00301485" w:rsidRPr="002D44BE" w:rsidRDefault="00040634" w:rsidP="002D44BE">
      <w:pPr>
        <w:spacing w:after="0" w:line="240" w:lineRule="auto"/>
        <w:rPr>
          <w:b/>
          <w:bCs/>
          <w:sz w:val="24"/>
          <w:szCs w:val="24"/>
          <w:lang w:val="en"/>
        </w:rPr>
      </w:pPr>
      <w:r w:rsidRPr="000745EC">
        <w:rPr>
          <w:rFonts w:cstheme="minorHAnsi"/>
          <w:b/>
          <w:sz w:val="24"/>
          <w:szCs w:val="24"/>
          <w:lang w:val="en"/>
        </w:rPr>
        <w:t>ETEXT</w:t>
      </w:r>
      <w:r w:rsidR="00301485" w:rsidRPr="000745EC">
        <w:rPr>
          <w:rFonts w:cstheme="minorHAnsi"/>
          <w:b/>
          <w:sz w:val="24"/>
          <w:szCs w:val="24"/>
          <w:lang w:val="en"/>
        </w:rPr>
        <w:t xml:space="preserve">:  </w:t>
      </w:r>
      <w:r w:rsidR="002D44BE">
        <w:rPr>
          <w:rFonts w:cstheme="minorHAnsi"/>
          <w:b/>
          <w:i/>
          <w:sz w:val="24"/>
          <w:szCs w:val="24"/>
          <w:lang w:val="en"/>
        </w:rPr>
        <w:t>Thinking Mathematically, 8</w:t>
      </w:r>
      <w:r w:rsidR="002D44BE" w:rsidRPr="00301485">
        <w:rPr>
          <w:rFonts w:cstheme="minorHAnsi"/>
          <w:b/>
          <w:i/>
          <w:sz w:val="24"/>
          <w:szCs w:val="24"/>
          <w:lang w:val="en"/>
        </w:rPr>
        <w:t>e,</w:t>
      </w:r>
      <w:r w:rsidR="002D44BE" w:rsidRPr="00301485">
        <w:rPr>
          <w:rFonts w:cstheme="minorHAnsi"/>
          <w:b/>
          <w:sz w:val="24"/>
          <w:szCs w:val="24"/>
          <w:lang w:val="en"/>
        </w:rPr>
        <w:t xml:space="preserve"> </w:t>
      </w:r>
      <w:proofErr w:type="spellStart"/>
      <w:r w:rsidR="002D44BE" w:rsidRPr="00301485">
        <w:rPr>
          <w:rFonts w:cstheme="minorHAnsi"/>
          <w:b/>
          <w:i/>
          <w:sz w:val="24"/>
          <w:szCs w:val="24"/>
          <w:lang w:val="en"/>
        </w:rPr>
        <w:t>M</w:t>
      </w:r>
      <w:r w:rsidR="002D44BE">
        <w:rPr>
          <w:rFonts w:cstheme="minorHAnsi"/>
          <w:b/>
          <w:i/>
          <w:sz w:val="24"/>
          <w:szCs w:val="24"/>
          <w:lang w:val="en"/>
        </w:rPr>
        <w:t>y</w:t>
      </w:r>
      <w:r w:rsidR="002D44BE" w:rsidRPr="00301485">
        <w:rPr>
          <w:rFonts w:cstheme="minorHAnsi"/>
          <w:b/>
          <w:i/>
          <w:sz w:val="24"/>
          <w:szCs w:val="24"/>
          <w:lang w:val="en"/>
        </w:rPr>
        <w:t>Lab</w:t>
      </w:r>
      <w:proofErr w:type="spellEnd"/>
      <w:r w:rsidR="002D44BE">
        <w:rPr>
          <w:rFonts w:cstheme="minorHAnsi"/>
          <w:b/>
          <w:i/>
          <w:sz w:val="24"/>
          <w:szCs w:val="24"/>
          <w:lang w:val="en"/>
        </w:rPr>
        <w:t xml:space="preserve"> Math</w:t>
      </w:r>
      <w:r w:rsidR="002D44BE">
        <w:rPr>
          <w:rFonts w:cstheme="minorHAnsi"/>
          <w:b/>
          <w:sz w:val="24"/>
          <w:szCs w:val="24"/>
          <w:lang w:val="en"/>
        </w:rPr>
        <w:t xml:space="preserve">, </w:t>
      </w:r>
      <w:r w:rsidR="002D44BE">
        <w:rPr>
          <w:rFonts w:cstheme="minorHAnsi"/>
          <w:b/>
          <w:sz w:val="24"/>
          <w:szCs w:val="24"/>
        </w:rPr>
        <w:t>Robert Blitzer</w:t>
      </w:r>
    </w:p>
    <w:p w14:paraId="20D91C29" w14:textId="79E57A6F" w:rsidR="00040634" w:rsidRPr="000745EC" w:rsidRDefault="00040634" w:rsidP="00040634">
      <w:pPr>
        <w:spacing w:after="0"/>
        <w:rPr>
          <w:rFonts w:cstheme="minorHAnsi"/>
          <w:b/>
          <w:sz w:val="24"/>
          <w:szCs w:val="24"/>
          <w:lang w:val="en"/>
        </w:rPr>
      </w:pPr>
      <w:r w:rsidRPr="000745EC">
        <w:rPr>
          <w:rFonts w:cstheme="minorHAnsi"/>
          <w:b/>
          <w:sz w:val="24"/>
          <w:szCs w:val="24"/>
          <w:lang w:val="en"/>
        </w:rPr>
        <w:t xml:space="preserve">HIGH SCHOOL COURSE CODE:  </w:t>
      </w:r>
      <w:r w:rsidR="002D44BE">
        <w:rPr>
          <w:rFonts w:cstheme="minorHAnsi"/>
          <w:b/>
          <w:sz w:val="24"/>
          <w:szCs w:val="24"/>
          <w:lang w:val="en"/>
        </w:rPr>
        <w:t>N/A</w:t>
      </w:r>
    </w:p>
    <w:p w14:paraId="171327CC" w14:textId="77777777" w:rsidR="0030242C" w:rsidRPr="000745EC" w:rsidRDefault="0030242C" w:rsidP="0030242C">
      <w:pPr>
        <w:spacing w:after="0"/>
        <w:rPr>
          <w:rFonts w:cstheme="minorHAnsi"/>
          <w:b/>
          <w:color w:val="FF0000"/>
          <w:sz w:val="24"/>
          <w:szCs w:val="24"/>
          <w:lang w:val="en"/>
        </w:rPr>
      </w:pPr>
    </w:p>
    <w:p w14:paraId="54EA7262" w14:textId="4997B03E" w:rsidR="00152E13" w:rsidRPr="000745EC" w:rsidRDefault="00152E13" w:rsidP="00F4409A">
      <w:pPr>
        <w:spacing w:after="0"/>
        <w:rPr>
          <w:rFonts w:cstheme="minorHAnsi"/>
          <w:b/>
          <w:sz w:val="24"/>
          <w:szCs w:val="24"/>
          <w:lang w:val="en"/>
        </w:rPr>
      </w:pPr>
      <w:r w:rsidRPr="000745EC">
        <w:rPr>
          <w:rFonts w:cstheme="minorHAnsi"/>
          <w:b/>
          <w:sz w:val="24"/>
          <w:szCs w:val="24"/>
          <w:lang w:val="en"/>
        </w:rPr>
        <w:t>CHAPTERS</w:t>
      </w:r>
    </w:p>
    <w:p w14:paraId="258B400D" w14:textId="77777777" w:rsidR="002D44BE" w:rsidRPr="002847D2" w:rsidRDefault="002D44BE" w:rsidP="002D44BE">
      <w:pPr>
        <w:spacing w:after="0" w:line="240" w:lineRule="auto"/>
        <w:rPr>
          <w:b/>
          <w:bCs/>
          <w:sz w:val="24"/>
          <w:szCs w:val="24"/>
          <w:lang w:val="en"/>
        </w:rPr>
      </w:pPr>
      <w:r w:rsidRPr="002847D2">
        <w:rPr>
          <w:b/>
          <w:bCs/>
          <w:sz w:val="24"/>
          <w:szCs w:val="24"/>
          <w:lang w:val="en"/>
        </w:rPr>
        <w:t>1 – Problem Solving and Critical Thinking</w:t>
      </w:r>
    </w:p>
    <w:p w14:paraId="6A2508E3" w14:textId="77777777" w:rsidR="002D44BE" w:rsidRPr="002847D2" w:rsidRDefault="002D44BE" w:rsidP="002D44BE">
      <w:pPr>
        <w:spacing w:after="0" w:line="240" w:lineRule="auto"/>
        <w:rPr>
          <w:b/>
          <w:bCs/>
          <w:sz w:val="24"/>
          <w:szCs w:val="24"/>
          <w:lang w:val="en"/>
        </w:rPr>
      </w:pPr>
      <w:r w:rsidRPr="002847D2">
        <w:rPr>
          <w:b/>
          <w:bCs/>
          <w:sz w:val="24"/>
          <w:szCs w:val="24"/>
          <w:lang w:val="en"/>
        </w:rPr>
        <w:t>7 – Algebra:  Graphs, Functions, and Linear Systems</w:t>
      </w:r>
    </w:p>
    <w:p w14:paraId="29D2E853" w14:textId="77777777" w:rsidR="002D44BE" w:rsidRPr="002847D2" w:rsidRDefault="002D44BE" w:rsidP="002D44BE">
      <w:pPr>
        <w:spacing w:after="0" w:line="240" w:lineRule="auto"/>
        <w:rPr>
          <w:b/>
          <w:bCs/>
          <w:sz w:val="24"/>
          <w:szCs w:val="24"/>
          <w:lang w:val="en"/>
        </w:rPr>
      </w:pPr>
      <w:r w:rsidRPr="002847D2">
        <w:rPr>
          <w:b/>
          <w:bCs/>
          <w:sz w:val="24"/>
          <w:szCs w:val="24"/>
          <w:lang w:val="en"/>
        </w:rPr>
        <w:t>8 – Personal Finance</w:t>
      </w:r>
    </w:p>
    <w:p w14:paraId="1B27754C" w14:textId="77777777" w:rsidR="002D44BE" w:rsidRPr="002847D2" w:rsidRDefault="002D44BE" w:rsidP="002D44BE">
      <w:pPr>
        <w:spacing w:after="0" w:line="240" w:lineRule="auto"/>
        <w:rPr>
          <w:b/>
          <w:bCs/>
          <w:sz w:val="24"/>
          <w:szCs w:val="24"/>
          <w:lang w:val="en"/>
        </w:rPr>
      </w:pPr>
      <w:r w:rsidRPr="002847D2">
        <w:rPr>
          <w:b/>
          <w:bCs/>
          <w:sz w:val="24"/>
          <w:szCs w:val="24"/>
          <w:lang w:val="en"/>
        </w:rPr>
        <w:t>11 – Counting Methods and Probability Theory</w:t>
      </w:r>
    </w:p>
    <w:p w14:paraId="53CBA07A" w14:textId="77777777" w:rsidR="002D44BE" w:rsidRPr="002847D2" w:rsidRDefault="002D44BE" w:rsidP="002D44BE">
      <w:pPr>
        <w:spacing w:after="0" w:line="240" w:lineRule="auto"/>
        <w:rPr>
          <w:b/>
          <w:bCs/>
          <w:sz w:val="24"/>
          <w:szCs w:val="24"/>
          <w:lang w:val="en"/>
        </w:rPr>
      </w:pPr>
      <w:r w:rsidRPr="002847D2">
        <w:rPr>
          <w:b/>
          <w:bCs/>
          <w:sz w:val="24"/>
          <w:szCs w:val="24"/>
          <w:lang w:val="en"/>
        </w:rPr>
        <w:t>12 – Statistics</w:t>
      </w:r>
    </w:p>
    <w:p w14:paraId="0461E9DE" w14:textId="77777777" w:rsidR="0030242C" w:rsidRDefault="0030242C" w:rsidP="0030242C">
      <w:pPr>
        <w:spacing w:after="0"/>
        <w:rPr>
          <w:rFonts w:cstheme="minorHAnsi"/>
          <w:b/>
          <w:sz w:val="24"/>
          <w:szCs w:val="24"/>
          <w:lang w:val="en"/>
        </w:rPr>
      </w:pPr>
    </w:p>
    <w:p w14:paraId="5280EEB2" w14:textId="20708600" w:rsidR="007C5C08" w:rsidRDefault="007C5C08" w:rsidP="0030242C">
      <w:pPr>
        <w:spacing w:after="0"/>
        <w:rPr>
          <w:rFonts w:cstheme="minorHAnsi"/>
          <w:bCs/>
          <w:i/>
          <w:iCs/>
          <w:lang w:val="en"/>
        </w:rPr>
      </w:pPr>
      <w:r w:rsidRPr="000745EC">
        <w:rPr>
          <w:rFonts w:cstheme="minorHAnsi"/>
          <w:bCs/>
          <w:i/>
          <w:iCs/>
          <w:lang w:val="en"/>
        </w:rPr>
        <w:t xml:space="preserve">The number in parentheses indicates the number of homework exercises on that topic in </w:t>
      </w:r>
      <w:proofErr w:type="spellStart"/>
      <w:r w:rsidRPr="000745EC">
        <w:rPr>
          <w:rFonts w:cstheme="minorHAnsi"/>
          <w:bCs/>
          <w:i/>
          <w:iCs/>
          <w:lang w:val="en"/>
        </w:rPr>
        <w:t>MyLab</w:t>
      </w:r>
      <w:proofErr w:type="spellEnd"/>
      <w:r w:rsidRPr="000745EC">
        <w:rPr>
          <w:rFonts w:cstheme="minorHAnsi"/>
          <w:bCs/>
          <w:i/>
          <w:iCs/>
          <w:lang w:val="en"/>
        </w:rPr>
        <w:t xml:space="preserve"> Math.</w:t>
      </w:r>
    </w:p>
    <w:p w14:paraId="197DFE39" w14:textId="77777777" w:rsidR="002D44BE" w:rsidRDefault="002D44BE" w:rsidP="002D44BE">
      <w:pPr>
        <w:pStyle w:val="Heading1"/>
      </w:pPr>
      <w:r>
        <w:t>Chapter 1: Problem Solving and Critical Thinking</w:t>
      </w:r>
    </w:p>
    <w:p w14:paraId="118E8E4D" w14:textId="77777777" w:rsidR="002D44BE" w:rsidRDefault="002D44BE" w:rsidP="002D44BE">
      <w:pPr>
        <w:pStyle w:val="Heading2"/>
      </w:pPr>
      <w:r>
        <w:t>Section 1.1 Inductive and Deductive Reasoning (14)</w:t>
      </w:r>
    </w:p>
    <w:p w14:paraId="24F5DF4A" w14:textId="77777777" w:rsidR="002D44BE" w:rsidRPr="00777AA9" w:rsidRDefault="002D44BE" w:rsidP="002D44BE">
      <w:pPr>
        <w:spacing w:after="0" w:line="240" w:lineRule="auto"/>
        <w:ind w:left="418"/>
        <w:rPr>
          <w:rFonts w:cstheme="minorHAnsi"/>
          <w:color w:val="323232"/>
          <w:sz w:val="24"/>
          <w:szCs w:val="24"/>
        </w:rPr>
      </w:pPr>
      <w:r w:rsidRPr="00777AA9">
        <w:rPr>
          <w:rFonts w:cstheme="minorHAnsi"/>
          <w:color w:val="323232"/>
          <w:sz w:val="24"/>
          <w:szCs w:val="24"/>
        </w:rPr>
        <w:t>Find a counterexample</w:t>
      </w:r>
    </w:p>
    <w:p w14:paraId="0783E005" w14:textId="77777777" w:rsidR="002D44BE" w:rsidRPr="00777AA9" w:rsidRDefault="002D44BE" w:rsidP="002D44BE">
      <w:pPr>
        <w:spacing w:after="0" w:line="240" w:lineRule="auto"/>
        <w:ind w:left="418"/>
        <w:rPr>
          <w:rFonts w:cstheme="minorHAnsi"/>
          <w:color w:val="323232"/>
          <w:sz w:val="24"/>
          <w:szCs w:val="24"/>
        </w:rPr>
      </w:pPr>
      <w:r w:rsidRPr="00777AA9">
        <w:rPr>
          <w:rFonts w:cstheme="minorHAnsi"/>
          <w:color w:val="323232"/>
          <w:sz w:val="24"/>
          <w:szCs w:val="24"/>
        </w:rPr>
        <w:t>Use inductive reasoning to identify a pattern</w:t>
      </w:r>
    </w:p>
    <w:p w14:paraId="6935D3E4" w14:textId="77777777" w:rsidR="002D44BE" w:rsidRDefault="002D44BE" w:rsidP="002D44BE">
      <w:pPr>
        <w:spacing w:after="0" w:line="240" w:lineRule="auto"/>
        <w:ind w:left="418"/>
        <w:rPr>
          <w:rFonts w:cstheme="minorHAnsi"/>
          <w:color w:val="323232"/>
          <w:sz w:val="24"/>
          <w:szCs w:val="24"/>
        </w:rPr>
      </w:pPr>
      <w:r w:rsidRPr="00777AA9">
        <w:rPr>
          <w:rFonts w:cstheme="minorHAnsi"/>
          <w:color w:val="323232"/>
          <w:sz w:val="24"/>
          <w:szCs w:val="24"/>
        </w:rPr>
        <w:t xml:space="preserve">Use deductive reasoning to prove a conjecture </w:t>
      </w:r>
    </w:p>
    <w:p w14:paraId="78B89BE3" w14:textId="77777777" w:rsidR="002D44BE" w:rsidRDefault="002D44BE" w:rsidP="002D44BE">
      <w:pPr>
        <w:pStyle w:val="Heading1"/>
      </w:pPr>
      <w:r>
        <w:t>Chapter 7: Algebra: Graphs, Functions, and Linear Systems</w:t>
      </w:r>
    </w:p>
    <w:p w14:paraId="5D413F6F" w14:textId="77777777" w:rsidR="002D44BE" w:rsidRDefault="002D44BE" w:rsidP="002D44BE">
      <w:pPr>
        <w:pStyle w:val="Heading2"/>
      </w:pPr>
      <w:r>
        <w:t>Section 7.1 Introduction to the Rectangular Coordinate System (19)</w:t>
      </w:r>
    </w:p>
    <w:p w14:paraId="2B2B7BCA" w14:textId="77777777" w:rsidR="002D44BE" w:rsidRPr="00431DA4" w:rsidRDefault="002D44BE" w:rsidP="002D44BE">
      <w:pPr>
        <w:spacing w:after="0" w:line="240" w:lineRule="auto"/>
        <w:ind w:left="420"/>
        <w:rPr>
          <w:rFonts w:cstheme="minorHAnsi"/>
          <w:color w:val="323232"/>
          <w:sz w:val="24"/>
          <w:szCs w:val="24"/>
        </w:rPr>
      </w:pPr>
      <w:r w:rsidRPr="00431DA4">
        <w:rPr>
          <w:rFonts w:cstheme="minorHAnsi"/>
          <w:color w:val="323232"/>
          <w:sz w:val="24"/>
          <w:szCs w:val="24"/>
        </w:rPr>
        <w:t>Plot points in the rectangular coordinate system</w:t>
      </w:r>
    </w:p>
    <w:p w14:paraId="3E38AE87" w14:textId="77777777" w:rsidR="002D44BE" w:rsidRDefault="002D44BE" w:rsidP="002D44BE">
      <w:pPr>
        <w:spacing w:after="0" w:line="240" w:lineRule="auto"/>
        <w:ind w:left="420"/>
        <w:rPr>
          <w:rFonts w:cstheme="minorHAnsi"/>
          <w:color w:val="323232"/>
          <w:sz w:val="24"/>
          <w:szCs w:val="24"/>
        </w:rPr>
      </w:pPr>
      <w:r w:rsidRPr="00431DA4">
        <w:rPr>
          <w:rFonts w:cstheme="minorHAnsi"/>
          <w:color w:val="323232"/>
          <w:sz w:val="24"/>
          <w:szCs w:val="24"/>
        </w:rPr>
        <w:t xml:space="preserve">Graph equations in the rectangular coordinate system </w:t>
      </w:r>
    </w:p>
    <w:p w14:paraId="1F8C4916" w14:textId="77777777" w:rsidR="002D44BE" w:rsidRDefault="002D44BE" w:rsidP="002D44BE">
      <w:pPr>
        <w:pStyle w:val="Heading2"/>
      </w:pPr>
      <w:r>
        <w:t>Section 7.2 Graphing Linear Equations (17)</w:t>
      </w:r>
    </w:p>
    <w:p w14:paraId="63DC94E0" w14:textId="77777777" w:rsidR="002D44BE" w:rsidRPr="00431DA4" w:rsidRDefault="002D44BE" w:rsidP="002D44BE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431DA4">
        <w:rPr>
          <w:rFonts w:cstheme="minorHAnsi"/>
          <w:bCs/>
          <w:sz w:val="24"/>
          <w:szCs w:val="24"/>
        </w:rPr>
        <w:t>Use intercepts to graph a linear equation</w:t>
      </w:r>
    </w:p>
    <w:p w14:paraId="204844F2" w14:textId="77777777" w:rsidR="002D44BE" w:rsidRPr="00431DA4" w:rsidRDefault="002D44BE" w:rsidP="002D44BE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431DA4">
        <w:rPr>
          <w:rFonts w:cstheme="minorHAnsi"/>
          <w:bCs/>
          <w:sz w:val="24"/>
          <w:szCs w:val="24"/>
        </w:rPr>
        <w:t>Graph horizontal lines</w:t>
      </w:r>
    </w:p>
    <w:p w14:paraId="0F89BD27" w14:textId="77777777" w:rsidR="002D44BE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31DA4">
        <w:rPr>
          <w:rFonts w:cstheme="minorHAnsi"/>
          <w:bCs/>
          <w:sz w:val="24"/>
          <w:szCs w:val="24"/>
        </w:rPr>
        <w:t>Graph vertical lines</w:t>
      </w:r>
      <w:r w:rsidRPr="00431DA4">
        <w:rPr>
          <w:rFonts w:cstheme="minorHAnsi"/>
          <w:sz w:val="24"/>
          <w:szCs w:val="24"/>
        </w:rPr>
        <w:t xml:space="preserve"> </w:t>
      </w:r>
    </w:p>
    <w:p w14:paraId="322A2E5A" w14:textId="77777777" w:rsidR="002D44BE" w:rsidRDefault="002D44BE" w:rsidP="002D44BE">
      <w:pPr>
        <w:pStyle w:val="Heading2"/>
      </w:pPr>
      <w:r>
        <w:t>Section 7.3 Solving Systems of Linear Equations (32)</w:t>
      </w:r>
    </w:p>
    <w:p w14:paraId="1740FA7B" w14:textId="77777777" w:rsidR="002D44BE" w:rsidRPr="00431DA4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31DA4">
        <w:rPr>
          <w:rFonts w:cstheme="minorHAnsi"/>
          <w:sz w:val="24"/>
          <w:szCs w:val="24"/>
        </w:rPr>
        <w:t>Determine whether an ordered pair is a solution of a linear system</w:t>
      </w:r>
    </w:p>
    <w:p w14:paraId="32D5F49C" w14:textId="77777777" w:rsidR="002D44BE" w:rsidRPr="00431DA4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31DA4">
        <w:rPr>
          <w:rFonts w:cstheme="minorHAnsi"/>
          <w:sz w:val="24"/>
          <w:szCs w:val="24"/>
        </w:rPr>
        <w:t>Solve linear systems by graphing</w:t>
      </w:r>
    </w:p>
    <w:p w14:paraId="5515D9CA" w14:textId="77777777" w:rsidR="002D44BE" w:rsidRPr="00431DA4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31DA4">
        <w:rPr>
          <w:rFonts w:cstheme="minorHAnsi"/>
          <w:sz w:val="24"/>
          <w:szCs w:val="24"/>
        </w:rPr>
        <w:t>Solve linear systems by the substitution method</w:t>
      </w:r>
    </w:p>
    <w:p w14:paraId="42510169" w14:textId="77777777" w:rsidR="002D44BE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proofErr w:type="gramStart"/>
      <w:r w:rsidRPr="00431DA4">
        <w:rPr>
          <w:rFonts w:cstheme="minorHAnsi"/>
          <w:sz w:val="24"/>
          <w:szCs w:val="24"/>
        </w:rPr>
        <w:t>Solve</w:t>
      </w:r>
      <w:proofErr w:type="gramEnd"/>
      <w:r w:rsidRPr="00431DA4">
        <w:rPr>
          <w:rFonts w:cstheme="minorHAnsi"/>
          <w:sz w:val="24"/>
          <w:szCs w:val="24"/>
        </w:rPr>
        <w:t xml:space="preserve"> linear systems by the addition method </w:t>
      </w:r>
    </w:p>
    <w:p w14:paraId="38AFE99E" w14:textId="77777777" w:rsidR="002D44BE" w:rsidRDefault="002D44BE" w:rsidP="002D44BE">
      <w:pPr>
        <w:pStyle w:val="Heading2"/>
      </w:pPr>
      <w:r>
        <w:t>Section 7.4 Graphing Systems of Linear Inequalities (24)</w:t>
      </w:r>
    </w:p>
    <w:p w14:paraId="4FA22F62" w14:textId="77777777" w:rsidR="002D44BE" w:rsidRPr="00431DA4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31DA4">
        <w:rPr>
          <w:rFonts w:cstheme="minorHAnsi"/>
          <w:sz w:val="24"/>
          <w:szCs w:val="24"/>
        </w:rPr>
        <w:t>Graph a linear inequality in two variables</w:t>
      </w:r>
    </w:p>
    <w:p w14:paraId="1C00AC67" w14:textId="77777777" w:rsidR="002D44BE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31DA4">
        <w:rPr>
          <w:rFonts w:cstheme="minorHAnsi"/>
          <w:sz w:val="24"/>
          <w:szCs w:val="24"/>
        </w:rPr>
        <w:t>Graph a system of linear inequalities</w:t>
      </w:r>
    </w:p>
    <w:p w14:paraId="60E2B12D" w14:textId="77777777" w:rsidR="002D44BE" w:rsidRDefault="002D44BE" w:rsidP="002D44BE">
      <w:pPr>
        <w:pStyle w:val="Heading2"/>
      </w:pPr>
      <w:r>
        <w:t>Section 7.5 Linear Programming (16)</w:t>
      </w:r>
    </w:p>
    <w:p w14:paraId="73B3E94E" w14:textId="77777777" w:rsidR="002D44BE" w:rsidRPr="00431DA4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31DA4">
        <w:rPr>
          <w:rFonts w:cstheme="minorHAnsi"/>
          <w:sz w:val="24"/>
          <w:szCs w:val="24"/>
        </w:rPr>
        <w:t>Use graphs to determine the maximum and minimum of an objective function</w:t>
      </w:r>
    </w:p>
    <w:p w14:paraId="580A4CFF" w14:textId="77777777" w:rsidR="002D44BE" w:rsidRPr="005B3382" w:rsidRDefault="002D44BE" w:rsidP="002D44BE">
      <w:pPr>
        <w:spacing w:after="0" w:line="240" w:lineRule="auto"/>
        <w:ind w:left="418"/>
      </w:pPr>
      <w:r w:rsidRPr="00431DA4">
        <w:rPr>
          <w:rFonts w:cstheme="minorHAnsi"/>
          <w:sz w:val="24"/>
          <w:szCs w:val="24"/>
        </w:rPr>
        <w:t>Use linear programming to solve application problems</w:t>
      </w:r>
    </w:p>
    <w:p w14:paraId="21E8B29C" w14:textId="77777777" w:rsidR="002D44BE" w:rsidRDefault="002D44BE" w:rsidP="002D44BE">
      <w:pPr>
        <w:pStyle w:val="Heading1"/>
      </w:pPr>
      <w:r>
        <w:lastRenderedPageBreak/>
        <w:t>Chapter 8: Personal Finance</w:t>
      </w:r>
    </w:p>
    <w:p w14:paraId="7718D23A" w14:textId="77777777" w:rsidR="002D44BE" w:rsidRPr="00301485" w:rsidRDefault="002D44BE" w:rsidP="002D44BE">
      <w:pPr>
        <w:pStyle w:val="Heading2"/>
        <w:spacing w:line="240" w:lineRule="auto"/>
      </w:pPr>
      <w:r>
        <w:t>Section 8</w:t>
      </w:r>
      <w:r w:rsidRPr="00301485">
        <w:t xml:space="preserve">.1  </w:t>
      </w:r>
      <w:r>
        <w:t>Percent, Sales Tax, and Discounts</w:t>
      </w:r>
      <w:r w:rsidRPr="00301485">
        <w:t xml:space="preserve"> (</w:t>
      </w:r>
      <w:r>
        <w:t>20</w:t>
      </w:r>
      <w:r w:rsidRPr="00301485">
        <w:t>)</w:t>
      </w:r>
    </w:p>
    <w:p w14:paraId="0E45E6D2" w14:textId="77777777" w:rsidR="002D44BE" w:rsidRPr="00795842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Express a fraction as a percent</w:t>
      </w:r>
    </w:p>
    <w:p w14:paraId="2AB4C18F" w14:textId="77777777" w:rsidR="002D44BE" w:rsidRPr="00795842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Express a decimal as a percent</w:t>
      </w:r>
    </w:p>
    <w:p w14:paraId="7372586C" w14:textId="77777777" w:rsidR="002D44BE" w:rsidRPr="00795842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Express a percent as a decimal</w:t>
      </w:r>
    </w:p>
    <w:p w14:paraId="04B72066" w14:textId="77777777" w:rsidR="002D44BE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Use the percent formula</w:t>
      </w:r>
      <w:r>
        <w:rPr>
          <w:rFonts w:cstheme="minorHAnsi"/>
          <w:sz w:val="24"/>
          <w:szCs w:val="24"/>
        </w:rPr>
        <w:t xml:space="preserve"> </w:t>
      </w:r>
      <w:r w:rsidRPr="00795842">
        <w:rPr>
          <w:rFonts w:cstheme="minorHAnsi"/>
          <w:position w:val="-4"/>
          <w:sz w:val="24"/>
          <w:szCs w:val="24"/>
        </w:rPr>
        <w:object w:dxaOrig="780" w:dyaOrig="260" w14:anchorId="6D3B95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A equals P B" style="width:39pt;height:12.75pt" o:ole="">
            <v:imagedata r:id="rId8" o:title=""/>
          </v:shape>
          <o:OLEObject Type="Embed" ProgID="Equation.DSMT4" ShapeID="_x0000_i1025" DrawAspect="Content" ObjectID="_1843713756" r:id="rId9"/>
        </w:object>
      </w:r>
      <w:r>
        <w:rPr>
          <w:rFonts w:cstheme="minorHAnsi"/>
          <w:sz w:val="24"/>
          <w:szCs w:val="24"/>
        </w:rPr>
        <w:t xml:space="preserve"> </w:t>
      </w:r>
      <w:r w:rsidRPr="00795842">
        <w:rPr>
          <w:rFonts w:cstheme="minorHAnsi"/>
          <w:sz w:val="24"/>
          <w:szCs w:val="24"/>
        </w:rPr>
        <w:t>to find the unknown</w:t>
      </w:r>
    </w:p>
    <w:p w14:paraId="00629198" w14:textId="77777777" w:rsidR="002D44BE" w:rsidRPr="00301485" w:rsidRDefault="002D44BE" w:rsidP="002D44BE">
      <w:pPr>
        <w:pStyle w:val="Heading2"/>
      </w:pPr>
      <w:r>
        <w:t>Section 8.3</w:t>
      </w:r>
      <w:r w:rsidRPr="00301485">
        <w:t xml:space="preserve">  </w:t>
      </w:r>
      <w:r>
        <w:t>Simple Interest</w:t>
      </w:r>
      <w:r w:rsidRPr="00301485">
        <w:t xml:space="preserve"> (</w:t>
      </w:r>
      <w:r>
        <w:t>16</w:t>
      </w:r>
      <w:r w:rsidRPr="00301485">
        <w:t>)</w:t>
      </w:r>
    </w:p>
    <w:p w14:paraId="607831F5" w14:textId="77777777" w:rsidR="002D44BE" w:rsidRPr="00795842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Calculate simple interest</w:t>
      </w:r>
    </w:p>
    <w:p w14:paraId="7E21779E" w14:textId="77777777" w:rsidR="002D44BE" w:rsidRPr="00795842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sz w:val="24"/>
          <w:szCs w:val="24"/>
        </w:rPr>
        <w:t>Use the future value formula to calculate the value of an unknown</w:t>
      </w:r>
    </w:p>
    <w:p w14:paraId="64F6DB09" w14:textId="77777777" w:rsidR="002D44BE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proofErr w:type="gramStart"/>
      <w:r w:rsidRPr="00795842">
        <w:rPr>
          <w:rFonts w:cstheme="minorHAnsi"/>
          <w:sz w:val="24"/>
          <w:szCs w:val="24"/>
        </w:rPr>
        <w:t>Solve</w:t>
      </w:r>
      <w:proofErr w:type="gramEnd"/>
      <w:r w:rsidRPr="00795842">
        <w:rPr>
          <w:rFonts w:cstheme="minorHAnsi"/>
          <w:sz w:val="24"/>
          <w:szCs w:val="24"/>
        </w:rPr>
        <w:t xml:space="preserve"> applications involving simple interest</w:t>
      </w:r>
    </w:p>
    <w:p w14:paraId="6D3DE52C" w14:textId="77777777" w:rsidR="002D44BE" w:rsidRPr="00301485" w:rsidRDefault="002D44BE" w:rsidP="002D44BE">
      <w:pPr>
        <w:pStyle w:val="Heading2"/>
      </w:pPr>
      <w:r>
        <w:t>Section 8.4</w:t>
      </w:r>
      <w:r w:rsidRPr="00301485">
        <w:t xml:space="preserve">  </w:t>
      </w:r>
      <w:r>
        <w:t>Compound Interest</w:t>
      </w:r>
      <w:r w:rsidRPr="00301485">
        <w:t xml:space="preserve"> (</w:t>
      </w:r>
      <w:r>
        <w:t>20</w:t>
      </w:r>
      <w:r w:rsidRPr="00301485">
        <w:t>)</w:t>
      </w:r>
    </w:p>
    <w:p w14:paraId="7A8DC151" w14:textId="77777777" w:rsidR="002D44BE" w:rsidRPr="00795842" w:rsidRDefault="002D44BE" w:rsidP="002D44BE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795842">
        <w:rPr>
          <w:rFonts w:cstheme="minorHAnsi"/>
          <w:bCs/>
          <w:sz w:val="24"/>
          <w:szCs w:val="24"/>
        </w:rPr>
        <w:t>Use compound interest formula to calculate the value of an unknown</w:t>
      </w:r>
    </w:p>
    <w:p w14:paraId="2B3E35D7" w14:textId="77777777" w:rsidR="002D44BE" w:rsidRPr="00795842" w:rsidRDefault="002D44BE" w:rsidP="002D44BE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795842">
        <w:rPr>
          <w:rFonts w:cstheme="minorHAnsi"/>
          <w:bCs/>
          <w:sz w:val="24"/>
          <w:szCs w:val="24"/>
        </w:rPr>
        <w:t>Calculate present value using compound interest</w:t>
      </w:r>
    </w:p>
    <w:p w14:paraId="0CA444DD" w14:textId="77777777" w:rsidR="002D44BE" w:rsidRPr="00795842" w:rsidRDefault="002D44BE" w:rsidP="002D44BE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795842">
        <w:rPr>
          <w:rFonts w:cstheme="minorHAnsi"/>
          <w:bCs/>
          <w:sz w:val="24"/>
          <w:szCs w:val="24"/>
        </w:rPr>
        <w:t>Find effective annual yield</w:t>
      </w:r>
    </w:p>
    <w:p w14:paraId="14F277E7" w14:textId="77777777" w:rsidR="002D44BE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bCs/>
          <w:sz w:val="24"/>
          <w:szCs w:val="24"/>
        </w:rPr>
        <w:t>Compare investments using different interest rates and compounding periods</w:t>
      </w:r>
    </w:p>
    <w:p w14:paraId="34EE9370" w14:textId="77777777" w:rsidR="002D44BE" w:rsidRPr="00301485" w:rsidRDefault="002D44BE" w:rsidP="002D44BE">
      <w:pPr>
        <w:pStyle w:val="Heading2"/>
      </w:pPr>
      <w:r>
        <w:t>Section 8.5  Annuities, Methods of Saving, and Investments</w:t>
      </w:r>
      <w:r w:rsidRPr="00301485">
        <w:t xml:space="preserve"> (</w:t>
      </w:r>
      <w:r>
        <w:t>9</w:t>
      </w:r>
      <w:r w:rsidRPr="00301485">
        <w:t>)</w:t>
      </w:r>
    </w:p>
    <w:p w14:paraId="3F9B0435" w14:textId="77777777" w:rsidR="002D44BE" w:rsidRPr="00795842" w:rsidRDefault="002D44BE" w:rsidP="002D44BE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795842">
        <w:rPr>
          <w:rFonts w:cstheme="minorHAnsi"/>
          <w:bCs/>
          <w:sz w:val="24"/>
          <w:szCs w:val="24"/>
        </w:rPr>
        <w:t xml:space="preserve">Determine the value of </w:t>
      </w:r>
      <w:proofErr w:type="gramStart"/>
      <w:r w:rsidRPr="00795842">
        <w:rPr>
          <w:rFonts w:cstheme="minorHAnsi"/>
          <w:bCs/>
          <w:sz w:val="24"/>
          <w:szCs w:val="24"/>
        </w:rPr>
        <w:t>an annuity</w:t>
      </w:r>
      <w:proofErr w:type="gramEnd"/>
    </w:p>
    <w:p w14:paraId="38FD3AE6" w14:textId="77777777" w:rsidR="002D44BE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795842">
        <w:rPr>
          <w:rFonts w:cstheme="minorHAnsi"/>
          <w:bCs/>
          <w:sz w:val="24"/>
          <w:szCs w:val="24"/>
        </w:rPr>
        <w:t>Determine regular annuity payments needed to achieve a financial goal</w:t>
      </w:r>
    </w:p>
    <w:p w14:paraId="2709FA0F" w14:textId="77777777" w:rsidR="002D44BE" w:rsidRDefault="002D44BE" w:rsidP="002D44BE">
      <w:pPr>
        <w:pStyle w:val="Heading1"/>
      </w:pPr>
      <w:r>
        <w:t>Chapter 11: Counting Methods and Probability Theory</w:t>
      </w:r>
    </w:p>
    <w:p w14:paraId="44CAE1EC" w14:textId="77777777" w:rsidR="002D44BE" w:rsidRPr="00301485" w:rsidRDefault="002D44BE" w:rsidP="002D44BE">
      <w:pPr>
        <w:pStyle w:val="Heading2"/>
      </w:pPr>
      <w:r>
        <w:t>Section 11</w:t>
      </w:r>
      <w:r w:rsidRPr="00301485">
        <w:t xml:space="preserve">.1  The </w:t>
      </w:r>
      <w:r>
        <w:t>Fundamental Counting Principle</w:t>
      </w:r>
      <w:r w:rsidRPr="00301485">
        <w:t xml:space="preserve"> (2</w:t>
      </w:r>
      <w:r>
        <w:t>7</w:t>
      </w:r>
      <w:r w:rsidRPr="00301485">
        <w:t>)</w:t>
      </w:r>
      <w:r w:rsidRPr="00301485">
        <w:tab/>
      </w:r>
    </w:p>
    <w:p w14:paraId="3649F7B9" w14:textId="77777777" w:rsidR="002D44BE" w:rsidRPr="00431DA4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31DA4">
        <w:rPr>
          <w:rFonts w:cstheme="minorHAnsi"/>
          <w:sz w:val="24"/>
          <w:szCs w:val="24"/>
        </w:rPr>
        <w:t xml:space="preserve">Use the Fundamental Counting Principle to find the number of possible outcomes </w:t>
      </w:r>
    </w:p>
    <w:p w14:paraId="4EB137A4" w14:textId="77777777" w:rsidR="002D44BE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31DA4">
        <w:rPr>
          <w:rFonts w:cstheme="minorHAnsi"/>
          <w:sz w:val="24"/>
          <w:szCs w:val="24"/>
        </w:rPr>
        <w:t>Understand concepts involving the Fundamental Counting Principle</w:t>
      </w:r>
    </w:p>
    <w:p w14:paraId="7FB07AB2" w14:textId="77777777" w:rsidR="002D44BE" w:rsidRPr="00301485" w:rsidRDefault="002D44BE" w:rsidP="002D44BE">
      <w:pPr>
        <w:pStyle w:val="Heading2"/>
      </w:pPr>
      <w:r>
        <w:t>Section 11</w:t>
      </w:r>
      <w:r w:rsidRPr="00301485">
        <w:t xml:space="preserve">.2  </w:t>
      </w:r>
      <w:r>
        <w:t>Permutation</w:t>
      </w:r>
      <w:r w:rsidRPr="00301485">
        <w:t>s (</w:t>
      </w:r>
      <w:r>
        <w:t>35</w:t>
      </w:r>
      <w:r w:rsidRPr="00301485">
        <w:t>)</w:t>
      </w:r>
    </w:p>
    <w:p w14:paraId="306002FD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>Use the Fundamental Counting Principle to count permutations</w:t>
      </w:r>
    </w:p>
    <w:p w14:paraId="6E5F755B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proofErr w:type="gramStart"/>
      <w:r w:rsidRPr="0050204B">
        <w:rPr>
          <w:rFonts w:cstheme="minorHAnsi"/>
          <w:sz w:val="24"/>
          <w:szCs w:val="24"/>
        </w:rPr>
        <w:t>Evaluate</w:t>
      </w:r>
      <w:proofErr w:type="gramEnd"/>
      <w:r w:rsidRPr="0050204B">
        <w:rPr>
          <w:rFonts w:cstheme="minorHAnsi"/>
          <w:sz w:val="24"/>
          <w:szCs w:val="24"/>
        </w:rPr>
        <w:t xml:space="preserve"> factorial expressions</w:t>
      </w:r>
    </w:p>
    <w:p w14:paraId="5F260EE8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>Use the permutations formula</w:t>
      </w:r>
    </w:p>
    <w:p w14:paraId="5216B505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>Find the number of permutations of duplicate items</w:t>
      </w:r>
    </w:p>
    <w:p w14:paraId="4C2B5962" w14:textId="77777777" w:rsidR="002D44BE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>Understand concepts involving permutations</w:t>
      </w:r>
    </w:p>
    <w:p w14:paraId="3610D2E7" w14:textId="77777777" w:rsidR="002D44BE" w:rsidRPr="00301485" w:rsidRDefault="002D44BE" w:rsidP="002D44BE">
      <w:pPr>
        <w:pStyle w:val="Heading2"/>
      </w:pPr>
      <w:r>
        <w:t>Section 11</w:t>
      </w:r>
      <w:r w:rsidRPr="00301485">
        <w:t xml:space="preserve">.3  </w:t>
      </w:r>
      <w:r>
        <w:t>Combination</w:t>
      </w:r>
      <w:r w:rsidRPr="00301485">
        <w:t>s (</w:t>
      </w:r>
      <w:r>
        <w:t>27</w:t>
      </w:r>
      <w:r w:rsidRPr="00301485">
        <w:t>)</w:t>
      </w:r>
    </w:p>
    <w:p w14:paraId="3E77BAA4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>Distinguish between permutation and combination problems</w:t>
      </w:r>
    </w:p>
    <w:p w14:paraId="123FED70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 xml:space="preserve">Use </w:t>
      </w:r>
      <w:proofErr w:type="gramStart"/>
      <w:r w:rsidRPr="0050204B">
        <w:rPr>
          <w:rFonts w:cstheme="minorHAnsi"/>
          <w:sz w:val="24"/>
          <w:szCs w:val="24"/>
        </w:rPr>
        <w:t>the combinations</w:t>
      </w:r>
      <w:proofErr w:type="gramEnd"/>
      <w:r w:rsidRPr="0050204B">
        <w:rPr>
          <w:rFonts w:cstheme="minorHAnsi"/>
          <w:sz w:val="24"/>
          <w:szCs w:val="24"/>
        </w:rPr>
        <w:t xml:space="preserve"> or permutations formula to evaluate expressions</w:t>
      </w:r>
    </w:p>
    <w:p w14:paraId="39849C95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proofErr w:type="gramStart"/>
      <w:r w:rsidRPr="0050204B">
        <w:rPr>
          <w:rFonts w:cstheme="minorHAnsi"/>
          <w:sz w:val="24"/>
          <w:szCs w:val="24"/>
        </w:rPr>
        <w:t>Solve</w:t>
      </w:r>
      <w:proofErr w:type="gramEnd"/>
      <w:r w:rsidRPr="0050204B">
        <w:rPr>
          <w:rFonts w:cstheme="minorHAnsi"/>
          <w:sz w:val="24"/>
          <w:szCs w:val="24"/>
        </w:rPr>
        <w:t xml:space="preserve"> problems involving combinations</w:t>
      </w:r>
    </w:p>
    <w:p w14:paraId="2F77D121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>Use combinations, permutations, or the Fundamental Counting Principle to solve problems</w:t>
      </w:r>
    </w:p>
    <w:p w14:paraId="229EA007" w14:textId="77777777" w:rsidR="002D44BE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>Understand concepts involving combinations</w:t>
      </w:r>
    </w:p>
    <w:p w14:paraId="3A6DF97F" w14:textId="77777777" w:rsidR="002D44BE" w:rsidRPr="00301485" w:rsidRDefault="002D44BE" w:rsidP="002D44BE">
      <w:pPr>
        <w:pStyle w:val="Heading2"/>
      </w:pPr>
      <w:r>
        <w:t>Section 11</w:t>
      </w:r>
      <w:r w:rsidRPr="00301485">
        <w:t xml:space="preserve">.4  </w:t>
      </w:r>
      <w:r>
        <w:t>Fundamentals of Probability</w:t>
      </w:r>
      <w:r w:rsidRPr="00301485">
        <w:t xml:space="preserve"> (</w:t>
      </w:r>
      <w:r>
        <w:t>46</w:t>
      </w:r>
      <w:r w:rsidRPr="00301485">
        <w:t>)</w:t>
      </w:r>
    </w:p>
    <w:p w14:paraId="28094585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>Compute theoretical probability</w:t>
      </w:r>
    </w:p>
    <w:p w14:paraId="06BCC4A1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>Compute empirical probability</w:t>
      </w:r>
    </w:p>
    <w:p w14:paraId="12D008A4" w14:textId="77777777" w:rsidR="002D44BE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 xml:space="preserve">Understand concepts involving fundamentals of probability </w:t>
      </w:r>
    </w:p>
    <w:p w14:paraId="51E83F3D" w14:textId="77777777" w:rsidR="002D44BE" w:rsidRPr="000A27E9" w:rsidRDefault="002D44BE" w:rsidP="002D44BE">
      <w:pPr>
        <w:pStyle w:val="Heading2"/>
      </w:pPr>
      <w:r>
        <w:lastRenderedPageBreak/>
        <w:t xml:space="preserve">Section </w:t>
      </w:r>
      <w:r w:rsidRPr="000A27E9">
        <w:t>11.5 Probability with the Fundamental Counting Principle, Permutations and Combinations (</w:t>
      </w:r>
      <w:r>
        <w:t>23</w:t>
      </w:r>
      <w:r w:rsidRPr="000A27E9">
        <w:t>)</w:t>
      </w:r>
    </w:p>
    <w:p w14:paraId="55CEE1D3" w14:textId="77777777" w:rsidR="002D44BE" w:rsidRPr="000A27E9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A27E9">
        <w:rPr>
          <w:rFonts w:cstheme="minorHAnsi"/>
          <w:sz w:val="24"/>
          <w:szCs w:val="24"/>
        </w:rPr>
        <w:t>Compute probabilities with permutations</w:t>
      </w:r>
    </w:p>
    <w:p w14:paraId="7CBA2D3F" w14:textId="77777777" w:rsidR="002D44BE" w:rsidRPr="000A27E9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A27E9">
        <w:rPr>
          <w:rFonts w:cstheme="minorHAnsi"/>
          <w:sz w:val="24"/>
          <w:szCs w:val="24"/>
        </w:rPr>
        <w:t>Compute probabilities with combinations</w:t>
      </w:r>
    </w:p>
    <w:p w14:paraId="0D66C2AD" w14:textId="77777777" w:rsidR="002D44BE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A27E9">
        <w:rPr>
          <w:rFonts w:cstheme="minorHAnsi"/>
          <w:sz w:val="24"/>
          <w:szCs w:val="24"/>
        </w:rPr>
        <w:t>Understand concepts involving probability</w:t>
      </w:r>
    </w:p>
    <w:p w14:paraId="3A4712D5" w14:textId="77777777" w:rsidR="002D44BE" w:rsidRPr="000A27E9" w:rsidRDefault="002D44BE" w:rsidP="002D44BE">
      <w:pPr>
        <w:pStyle w:val="Heading2"/>
      </w:pPr>
      <w:r>
        <w:t xml:space="preserve">Section </w:t>
      </w:r>
      <w:r w:rsidRPr="000A27E9">
        <w:t xml:space="preserve">11.6 Events Involving Not and </w:t>
      </w:r>
      <w:proofErr w:type="gramStart"/>
      <w:r w:rsidRPr="000A27E9">
        <w:t>Or</w:t>
      </w:r>
      <w:proofErr w:type="gramEnd"/>
      <w:r w:rsidRPr="000A27E9">
        <w:t>; Odds (50)</w:t>
      </w:r>
    </w:p>
    <w:p w14:paraId="53AA40C2" w14:textId="77777777" w:rsidR="002D44BE" w:rsidRPr="000A27E9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A27E9">
        <w:rPr>
          <w:rFonts w:cstheme="minorHAnsi"/>
          <w:sz w:val="24"/>
          <w:szCs w:val="24"/>
        </w:rPr>
        <w:t>Find the probability that an event will not occur</w:t>
      </w:r>
    </w:p>
    <w:p w14:paraId="458321FA" w14:textId="77777777" w:rsidR="002D44BE" w:rsidRPr="000A27E9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A27E9">
        <w:rPr>
          <w:rFonts w:cstheme="minorHAnsi"/>
          <w:sz w:val="24"/>
          <w:szCs w:val="24"/>
        </w:rPr>
        <w:t>Find the probability of one event or a second event occurring</w:t>
      </w:r>
    </w:p>
    <w:p w14:paraId="52BB42F2" w14:textId="77777777" w:rsidR="002D44BE" w:rsidRPr="000A27E9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proofErr w:type="gramStart"/>
      <w:r w:rsidRPr="000A27E9">
        <w:rPr>
          <w:rFonts w:cstheme="minorHAnsi"/>
          <w:sz w:val="24"/>
          <w:szCs w:val="24"/>
        </w:rPr>
        <w:t>Solve</w:t>
      </w:r>
      <w:proofErr w:type="gramEnd"/>
      <w:r w:rsidRPr="000A27E9">
        <w:rPr>
          <w:rFonts w:cstheme="minorHAnsi"/>
          <w:sz w:val="24"/>
          <w:szCs w:val="24"/>
        </w:rPr>
        <w:t xml:space="preserve"> conceptual problems involving probability</w:t>
      </w:r>
    </w:p>
    <w:p w14:paraId="7504108F" w14:textId="77777777" w:rsidR="002D44BE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A27E9">
        <w:rPr>
          <w:rFonts w:cstheme="minorHAnsi"/>
          <w:sz w:val="24"/>
          <w:szCs w:val="24"/>
        </w:rPr>
        <w:t>Understand and use odds</w:t>
      </w:r>
    </w:p>
    <w:p w14:paraId="37FC2534" w14:textId="77777777" w:rsidR="002D44BE" w:rsidRPr="000A27E9" w:rsidRDefault="002D44BE" w:rsidP="002D44BE">
      <w:pPr>
        <w:pStyle w:val="Heading2"/>
      </w:pPr>
      <w:r>
        <w:t xml:space="preserve">Section </w:t>
      </w:r>
      <w:r w:rsidRPr="000A27E9">
        <w:t>11.7 Events Involving And; Conditional Probability (</w:t>
      </w:r>
      <w:r>
        <w:t>44</w:t>
      </w:r>
      <w:r w:rsidRPr="000A27E9">
        <w:t>)</w:t>
      </w:r>
    </w:p>
    <w:p w14:paraId="5F2BFB0E" w14:textId="77777777" w:rsidR="002D44BE" w:rsidRPr="000A27E9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A27E9">
        <w:rPr>
          <w:rFonts w:cstheme="minorHAnsi"/>
          <w:sz w:val="24"/>
          <w:szCs w:val="24"/>
        </w:rPr>
        <w:t xml:space="preserve">Find the probability of one event and a </w:t>
      </w:r>
      <w:proofErr w:type="gramStart"/>
      <w:r w:rsidRPr="000A27E9">
        <w:rPr>
          <w:rFonts w:cstheme="minorHAnsi"/>
          <w:sz w:val="24"/>
          <w:szCs w:val="24"/>
        </w:rPr>
        <w:t>second event</w:t>
      </w:r>
      <w:proofErr w:type="gramEnd"/>
      <w:r w:rsidRPr="000A27E9">
        <w:rPr>
          <w:rFonts w:cstheme="minorHAnsi"/>
          <w:sz w:val="24"/>
          <w:szCs w:val="24"/>
        </w:rPr>
        <w:t xml:space="preserve"> occurring</w:t>
      </w:r>
    </w:p>
    <w:p w14:paraId="354B26A5" w14:textId="77777777" w:rsidR="002D44BE" w:rsidRPr="000A27E9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A27E9">
        <w:rPr>
          <w:rFonts w:cstheme="minorHAnsi"/>
          <w:sz w:val="24"/>
          <w:szCs w:val="24"/>
        </w:rPr>
        <w:t>Compute conditional probabilities</w:t>
      </w:r>
    </w:p>
    <w:p w14:paraId="1F166AA0" w14:textId="77777777" w:rsidR="002D44BE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A27E9">
        <w:rPr>
          <w:rFonts w:cstheme="minorHAnsi"/>
          <w:sz w:val="24"/>
          <w:szCs w:val="24"/>
        </w:rPr>
        <w:t>Understand concepts involving conditional probability</w:t>
      </w:r>
    </w:p>
    <w:p w14:paraId="3A053811" w14:textId="77777777" w:rsidR="002D44BE" w:rsidRPr="004224C2" w:rsidRDefault="002D44BE" w:rsidP="002D44BE">
      <w:pPr>
        <w:pStyle w:val="Heading2"/>
      </w:pPr>
      <w:r>
        <w:t xml:space="preserve">Section </w:t>
      </w:r>
      <w:r w:rsidRPr="004224C2">
        <w:t>11.8 Expected Value (12)</w:t>
      </w:r>
    </w:p>
    <w:p w14:paraId="7544CA00" w14:textId="77777777" w:rsidR="002D44BE" w:rsidRPr="004224C2" w:rsidRDefault="002D44BE" w:rsidP="002D44BE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4224C2">
        <w:rPr>
          <w:rFonts w:cstheme="minorHAnsi"/>
          <w:bCs/>
          <w:sz w:val="24"/>
          <w:szCs w:val="24"/>
        </w:rPr>
        <w:t>Compute the expected value</w:t>
      </w:r>
    </w:p>
    <w:p w14:paraId="6B065C6E" w14:textId="77777777" w:rsidR="002D44BE" w:rsidRPr="004224C2" w:rsidRDefault="002D44BE" w:rsidP="002D44BE">
      <w:pPr>
        <w:spacing w:after="0" w:line="240" w:lineRule="auto"/>
        <w:ind w:left="418"/>
        <w:rPr>
          <w:rFonts w:cstheme="minorHAnsi"/>
          <w:bCs/>
          <w:sz w:val="24"/>
          <w:szCs w:val="24"/>
        </w:rPr>
      </w:pPr>
      <w:r w:rsidRPr="004224C2">
        <w:rPr>
          <w:rFonts w:cstheme="minorHAnsi"/>
          <w:bCs/>
          <w:sz w:val="24"/>
          <w:szCs w:val="24"/>
        </w:rPr>
        <w:t>Use expected value to solve applied problems</w:t>
      </w:r>
    </w:p>
    <w:p w14:paraId="6E14E0AB" w14:textId="77777777" w:rsidR="002D44BE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224C2">
        <w:rPr>
          <w:rFonts w:cstheme="minorHAnsi"/>
          <w:bCs/>
          <w:sz w:val="24"/>
          <w:szCs w:val="24"/>
        </w:rPr>
        <w:t>Use expected value to determine the average payoff or loss in a game of chance</w:t>
      </w:r>
    </w:p>
    <w:p w14:paraId="31FBF1F0" w14:textId="77777777" w:rsidR="002D44BE" w:rsidRDefault="002D44BE" w:rsidP="002D44BE">
      <w:pPr>
        <w:pStyle w:val="Heading1"/>
      </w:pPr>
      <w:r>
        <w:t>Chapter 12: Statistics</w:t>
      </w:r>
    </w:p>
    <w:p w14:paraId="297D5ABB" w14:textId="77777777" w:rsidR="002D44BE" w:rsidRPr="00301485" w:rsidRDefault="002D44BE" w:rsidP="002D44BE">
      <w:pPr>
        <w:pStyle w:val="Heading2"/>
      </w:pPr>
      <w:r>
        <w:t>Section 12</w:t>
      </w:r>
      <w:r w:rsidRPr="00301485">
        <w:t xml:space="preserve">.1  </w:t>
      </w:r>
      <w:r>
        <w:t>Collecting Data and Organizing Data</w:t>
      </w:r>
      <w:r w:rsidRPr="00301485">
        <w:t xml:space="preserve"> (</w:t>
      </w:r>
      <w:r>
        <w:t>33</w:t>
      </w:r>
      <w:r w:rsidRPr="00301485">
        <w:t>)</w:t>
      </w:r>
    </w:p>
    <w:p w14:paraId="490E89E8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>Select an appropriate sampling technique</w:t>
      </w:r>
    </w:p>
    <w:p w14:paraId="4DCD582E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>Understand and interpret data</w:t>
      </w:r>
    </w:p>
    <w:p w14:paraId="59BCC0D0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>Organize and present data</w:t>
      </w:r>
    </w:p>
    <w:p w14:paraId="393DDF2D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>Apply estimation techniques to information given by graphs</w:t>
      </w:r>
    </w:p>
    <w:p w14:paraId="15A7A59B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>Identify deceptions in visual displays of data</w:t>
      </w:r>
    </w:p>
    <w:p w14:paraId="5B88E022" w14:textId="77777777" w:rsidR="002D44BE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>Understand concepts involving sampling, frequency distributions, and graphs</w:t>
      </w:r>
    </w:p>
    <w:p w14:paraId="2D0B545D" w14:textId="77777777" w:rsidR="002D44BE" w:rsidRPr="00301485" w:rsidRDefault="002D44BE" w:rsidP="002D44BE">
      <w:pPr>
        <w:pStyle w:val="Heading2"/>
      </w:pPr>
      <w:r>
        <w:t>Section 12</w:t>
      </w:r>
      <w:r w:rsidRPr="00301485">
        <w:t xml:space="preserve">.2  </w:t>
      </w:r>
      <w:r>
        <w:t>Measures of Central Tendency</w:t>
      </w:r>
      <w:r w:rsidRPr="00301485">
        <w:t xml:space="preserve"> (</w:t>
      </w:r>
      <w:r>
        <w:t>45</w:t>
      </w:r>
      <w:r w:rsidRPr="00301485">
        <w:t>)</w:t>
      </w:r>
    </w:p>
    <w:p w14:paraId="26B04FB9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 xml:space="preserve">Determine the </w:t>
      </w:r>
      <w:proofErr w:type="gramStart"/>
      <w:r w:rsidRPr="0050204B">
        <w:rPr>
          <w:rFonts w:cstheme="minorHAnsi"/>
          <w:sz w:val="24"/>
          <w:szCs w:val="24"/>
        </w:rPr>
        <w:t>mean</w:t>
      </w:r>
      <w:proofErr w:type="gramEnd"/>
      <w:r w:rsidRPr="0050204B">
        <w:rPr>
          <w:rFonts w:cstheme="minorHAnsi"/>
          <w:sz w:val="24"/>
          <w:szCs w:val="24"/>
        </w:rPr>
        <w:t xml:space="preserve"> for a data set</w:t>
      </w:r>
    </w:p>
    <w:p w14:paraId="54EF412D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 xml:space="preserve">Determine the </w:t>
      </w:r>
      <w:proofErr w:type="gramStart"/>
      <w:r w:rsidRPr="0050204B">
        <w:rPr>
          <w:rFonts w:cstheme="minorHAnsi"/>
          <w:sz w:val="24"/>
          <w:szCs w:val="24"/>
        </w:rPr>
        <w:t>median</w:t>
      </w:r>
      <w:proofErr w:type="gramEnd"/>
      <w:r w:rsidRPr="0050204B">
        <w:rPr>
          <w:rFonts w:cstheme="minorHAnsi"/>
          <w:sz w:val="24"/>
          <w:szCs w:val="24"/>
        </w:rPr>
        <w:t xml:space="preserve"> for a data set</w:t>
      </w:r>
    </w:p>
    <w:p w14:paraId="79A4346F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>Determine the mode for a data set</w:t>
      </w:r>
    </w:p>
    <w:p w14:paraId="2B7C8567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>Determine the midrange for a data set</w:t>
      </w:r>
    </w:p>
    <w:p w14:paraId="63169CA7" w14:textId="77777777" w:rsidR="002D44BE" w:rsidRPr="0050204B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 xml:space="preserve">Interpret graphs, tables, and stem-and-leaf plots to be able to find the </w:t>
      </w:r>
      <w:proofErr w:type="gramStart"/>
      <w:r w:rsidRPr="0050204B">
        <w:rPr>
          <w:rFonts w:cstheme="minorHAnsi"/>
          <w:sz w:val="24"/>
          <w:szCs w:val="24"/>
        </w:rPr>
        <w:t>mean</w:t>
      </w:r>
      <w:proofErr w:type="gramEnd"/>
      <w:r w:rsidRPr="0050204B">
        <w:rPr>
          <w:rFonts w:cstheme="minorHAnsi"/>
          <w:sz w:val="24"/>
          <w:szCs w:val="24"/>
        </w:rPr>
        <w:t>, median, mode and midrange</w:t>
      </w:r>
    </w:p>
    <w:p w14:paraId="7584A382" w14:textId="77777777" w:rsidR="002D44BE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0204B">
        <w:rPr>
          <w:rFonts w:cstheme="minorHAnsi"/>
          <w:sz w:val="24"/>
          <w:szCs w:val="24"/>
        </w:rPr>
        <w:t>Understand concepts involving measures of central tendency</w:t>
      </w:r>
    </w:p>
    <w:p w14:paraId="7C81A131" w14:textId="77777777" w:rsidR="002D44BE" w:rsidRPr="00301485" w:rsidRDefault="002D44BE" w:rsidP="002D44BE">
      <w:pPr>
        <w:pStyle w:val="Heading2"/>
      </w:pPr>
      <w:r>
        <w:t>Section 12.</w:t>
      </w:r>
      <w:r w:rsidRPr="00301485">
        <w:t xml:space="preserve">3  </w:t>
      </w:r>
      <w:r>
        <w:t>Measures of Dispersion</w:t>
      </w:r>
      <w:r w:rsidRPr="00301485">
        <w:t xml:space="preserve"> (</w:t>
      </w:r>
      <w:r>
        <w:t>32</w:t>
      </w:r>
      <w:r w:rsidRPr="00301485">
        <w:t>)</w:t>
      </w:r>
    </w:p>
    <w:p w14:paraId="1411D575" w14:textId="77777777" w:rsidR="002D44BE" w:rsidRPr="00576CF7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76CF7">
        <w:rPr>
          <w:rFonts w:cstheme="minorHAnsi"/>
          <w:sz w:val="24"/>
          <w:szCs w:val="24"/>
        </w:rPr>
        <w:t>Determine the range for a data set</w:t>
      </w:r>
    </w:p>
    <w:p w14:paraId="0B369856" w14:textId="77777777" w:rsidR="002D44BE" w:rsidRPr="00576CF7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76CF7">
        <w:rPr>
          <w:rFonts w:cstheme="minorHAnsi"/>
          <w:sz w:val="24"/>
          <w:szCs w:val="24"/>
        </w:rPr>
        <w:t xml:space="preserve">Find the </w:t>
      </w:r>
      <w:proofErr w:type="gramStart"/>
      <w:r w:rsidRPr="00576CF7">
        <w:rPr>
          <w:rFonts w:cstheme="minorHAnsi"/>
          <w:sz w:val="24"/>
          <w:szCs w:val="24"/>
        </w:rPr>
        <w:t>mean</w:t>
      </w:r>
      <w:proofErr w:type="gramEnd"/>
      <w:r w:rsidRPr="00576CF7">
        <w:rPr>
          <w:rFonts w:cstheme="minorHAnsi"/>
          <w:sz w:val="24"/>
          <w:szCs w:val="24"/>
        </w:rPr>
        <w:t>, deviation from the mean, and sum of deviations</w:t>
      </w:r>
    </w:p>
    <w:p w14:paraId="487EE2E0" w14:textId="77777777" w:rsidR="002D44BE" w:rsidRPr="00576CF7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76CF7">
        <w:rPr>
          <w:rFonts w:cstheme="minorHAnsi"/>
          <w:sz w:val="24"/>
          <w:szCs w:val="24"/>
        </w:rPr>
        <w:t>Determine the standard deviation for a data set</w:t>
      </w:r>
    </w:p>
    <w:p w14:paraId="46D277BA" w14:textId="77777777" w:rsidR="002D44BE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76CF7">
        <w:rPr>
          <w:rFonts w:cstheme="minorHAnsi"/>
          <w:sz w:val="24"/>
          <w:szCs w:val="24"/>
        </w:rPr>
        <w:t>Understand concepts involving mean, range, and standard deviation</w:t>
      </w:r>
    </w:p>
    <w:p w14:paraId="1347F7EF" w14:textId="77777777" w:rsidR="002D44BE" w:rsidRPr="00301485" w:rsidRDefault="002D44BE" w:rsidP="002D44BE">
      <w:pPr>
        <w:pStyle w:val="Heading2"/>
      </w:pPr>
      <w:r>
        <w:t>Section 12</w:t>
      </w:r>
      <w:r w:rsidRPr="00301485">
        <w:t xml:space="preserve">.4  </w:t>
      </w:r>
      <w:r>
        <w:t>The Normal Distribution</w:t>
      </w:r>
      <w:r w:rsidRPr="00301485">
        <w:t xml:space="preserve"> (</w:t>
      </w:r>
      <w:r>
        <w:t>44</w:t>
      </w:r>
      <w:r w:rsidRPr="00301485">
        <w:t>)</w:t>
      </w:r>
    </w:p>
    <w:p w14:paraId="4AFF4BBD" w14:textId="77777777" w:rsidR="002D44BE" w:rsidRPr="00576CF7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76CF7">
        <w:rPr>
          <w:rFonts w:cstheme="minorHAnsi"/>
          <w:sz w:val="24"/>
          <w:szCs w:val="24"/>
        </w:rPr>
        <w:t>Find scores at a specified standard deviation from the mean</w:t>
      </w:r>
    </w:p>
    <w:p w14:paraId="3F09692D" w14:textId="77777777" w:rsidR="002D44BE" w:rsidRPr="00576CF7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76CF7">
        <w:rPr>
          <w:rFonts w:cstheme="minorHAnsi"/>
          <w:sz w:val="24"/>
          <w:szCs w:val="24"/>
        </w:rPr>
        <w:lastRenderedPageBreak/>
        <w:t>Use the 68–95–99.7 Rule</w:t>
      </w:r>
    </w:p>
    <w:p w14:paraId="6714C32E" w14:textId="77777777" w:rsidR="002D44BE" w:rsidRPr="00576CF7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76CF7">
        <w:rPr>
          <w:rFonts w:cstheme="minorHAnsi"/>
          <w:sz w:val="24"/>
          <w:szCs w:val="24"/>
        </w:rPr>
        <w:t xml:space="preserve">Convert a data item to a </w:t>
      </w:r>
      <w:r w:rsidRPr="00873068">
        <w:rPr>
          <w:rFonts w:ascii="Times New Roman" w:hAnsi="Times New Roman" w:cs="Times New Roman"/>
          <w:i/>
          <w:sz w:val="24"/>
          <w:szCs w:val="24"/>
        </w:rPr>
        <w:t>z</w:t>
      </w:r>
      <w:r w:rsidRPr="00576CF7">
        <w:rPr>
          <w:rFonts w:cstheme="minorHAnsi"/>
          <w:sz w:val="24"/>
          <w:szCs w:val="24"/>
        </w:rPr>
        <w:t>-score</w:t>
      </w:r>
    </w:p>
    <w:p w14:paraId="2290A1C4" w14:textId="77777777" w:rsidR="002D44BE" w:rsidRPr="00576CF7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76CF7">
        <w:rPr>
          <w:rFonts w:cstheme="minorHAnsi"/>
          <w:sz w:val="24"/>
          <w:szCs w:val="24"/>
        </w:rPr>
        <w:t>Solve applied problems involving normal distributions</w:t>
      </w:r>
    </w:p>
    <w:p w14:paraId="219A9ED1" w14:textId="77777777" w:rsidR="002D44BE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76CF7">
        <w:rPr>
          <w:rFonts w:cstheme="minorHAnsi"/>
          <w:sz w:val="24"/>
          <w:szCs w:val="24"/>
        </w:rPr>
        <w:t>Understand concepts involving the normal distribution</w:t>
      </w:r>
    </w:p>
    <w:p w14:paraId="43CB7DC2" w14:textId="77777777" w:rsidR="002D44BE" w:rsidRPr="00301485" w:rsidRDefault="002D44BE" w:rsidP="002D44BE">
      <w:pPr>
        <w:pStyle w:val="Heading2"/>
      </w:pPr>
      <w:r>
        <w:t>Section 12</w:t>
      </w:r>
      <w:r w:rsidRPr="00301485">
        <w:t xml:space="preserve">.5  </w:t>
      </w:r>
      <w:r>
        <w:t>Percentiles and z-Scores</w:t>
      </w:r>
      <w:r w:rsidRPr="00301485">
        <w:t xml:space="preserve"> (</w:t>
      </w:r>
      <w:r>
        <w:t>19</w:t>
      </w:r>
      <w:r w:rsidRPr="00301485">
        <w:t>)</w:t>
      </w:r>
    </w:p>
    <w:p w14:paraId="70A46067" w14:textId="77777777" w:rsidR="002D44BE" w:rsidRPr="00576CF7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76CF7">
        <w:rPr>
          <w:rFonts w:cstheme="minorHAnsi"/>
          <w:sz w:val="24"/>
          <w:szCs w:val="24"/>
        </w:rPr>
        <w:t>Understand percentiles and quartiles</w:t>
      </w:r>
    </w:p>
    <w:p w14:paraId="6D1342F4" w14:textId="77777777" w:rsidR="002D44BE" w:rsidRPr="00301485" w:rsidRDefault="002D44BE" w:rsidP="002D44B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76CF7">
        <w:rPr>
          <w:rFonts w:cstheme="minorHAnsi"/>
          <w:sz w:val="24"/>
          <w:szCs w:val="24"/>
        </w:rPr>
        <w:t>Solve applied problems involving normal distribution</w:t>
      </w:r>
    </w:p>
    <w:p w14:paraId="32BF2D7F" w14:textId="1EEA319C" w:rsidR="00EF03C1" w:rsidRPr="00171D9A" w:rsidRDefault="00EF03C1" w:rsidP="002D44BE">
      <w:pPr>
        <w:pStyle w:val="Heading1"/>
      </w:pPr>
    </w:p>
    <w:sectPr w:rsidR="00EF03C1" w:rsidRPr="00171D9A" w:rsidSect="00EF03C1">
      <w:pgSz w:w="12240" w:h="15840"/>
      <w:pgMar w:top="994" w:right="1296" w:bottom="1152" w:left="129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01EF263" w14:textId="77777777" w:rsidR="00FE64C9" w:rsidRDefault="00FE64C9" w:rsidP="00D54F5D">
      <w:pPr>
        <w:spacing w:after="0" w:line="240" w:lineRule="auto"/>
      </w:pPr>
      <w:r>
        <w:separator/>
      </w:r>
    </w:p>
  </w:endnote>
  <w:endnote w:type="continuationSeparator" w:id="0">
    <w:p w14:paraId="3CA3829B" w14:textId="77777777" w:rsidR="00FE64C9" w:rsidRDefault="00FE64C9" w:rsidP="00D54F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EB38093" w14:textId="77777777" w:rsidR="00FE64C9" w:rsidRDefault="00FE64C9" w:rsidP="00D54F5D">
      <w:pPr>
        <w:spacing w:after="0" w:line="240" w:lineRule="auto"/>
      </w:pPr>
      <w:r>
        <w:separator/>
      </w:r>
    </w:p>
  </w:footnote>
  <w:footnote w:type="continuationSeparator" w:id="0">
    <w:p w14:paraId="75802EB8" w14:textId="77777777" w:rsidR="00FE64C9" w:rsidRDefault="00FE64C9" w:rsidP="00D54F5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B032051"/>
    <w:multiLevelType w:val="hybridMultilevel"/>
    <w:tmpl w:val="3AC023E6"/>
    <w:lvl w:ilvl="0" w:tplc="B2DC52D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DB539B"/>
    <w:multiLevelType w:val="hybridMultilevel"/>
    <w:tmpl w:val="5EFC632E"/>
    <w:lvl w:ilvl="0" w:tplc="F1BC6AE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EC07CE1"/>
    <w:multiLevelType w:val="multilevel"/>
    <w:tmpl w:val="282A440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134569001">
    <w:abstractNumId w:val="0"/>
  </w:num>
  <w:num w:numId="2" w16cid:durableId="982781347">
    <w:abstractNumId w:val="1"/>
  </w:num>
  <w:num w:numId="3" w16cid:durableId="145070763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260F"/>
    <w:rsid w:val="00011818"/>
    <w:rsid w:val="00016D7F"/>
    <w:rsid w:val="00026B44"/>
    <w:rsid w:val="00032A28"/>
    <w:rsid w:val="0003480B"/>
    <w:rsid w:val="00040634"/>
    <w:rsid w:val="00053EB1"/>
    <w:rsid w:val="00062AA8"/>
    <w:rsid w:val="00067CE6"/>
    <w:rsid w:val="000745EC"/>
    <w:rsid w:val="000819DA"/>
    <w:rsid w:val="00084B95"/>
    <w:rsid w:val="00091CBD"/>
    <w:rsid w:val="000949D0"/>
    <w:rsid w:val="000A10F9"/>
    <w:rsid w:val="000A370F"/>
    <w:rsid w:val="000B0CA6"/>
    <w:rsid w:val="000B12DA"/>
    <w:rsid w:val="000B1AA4"/>
    <w:rsid w:val="000B7888"/>
    <w:rsid w:val="000C5310"/>
    <w:rsid w:val="000D15AF"/>
    <w:rsid w:val="000D5931"/>
    <w:rsid w:val="000D74A7"/>
    <w:rsid w:val="000E2439"/>
    <w:rsid w:val="000E4FF5"/>
    <w:rsid w:val="000E5FD1"/>
    <w:rsid w:val="000F0A6D"/>
    <w:rsid w:val="00101AE4"/>
    <w:rsid w:val="00102B69"/>
    <w:rsid w:val="00107504"/>
    <w:rsid w:val="00107952"/>
    <w:rsid w:val="00124853"/>
    <w:rsid w:val="001336E7"/>
    <w:rsid w:val="00142F46"/>
    <w:rsid w:val="0014363D"/>
    <w:rsid w:val="0014377A"/>
    <w:rsid w:val="00146188"/>
    <w:rsid w:val="00152E13"/>
    <w:rsid w:val="001534E9"/>
    <w:rsid w:val="00161747"/>
    <w:rsid w:val="00171D9A"/>
    <w:rsid w:val="001746F6"/>
    <w:rsid w:val="00175519"/>
    <w:rsid w:val="00177214"/>
    <w:rsid w:val="001A5CD9"/>
    <w:rsid w:val="001A5D4A"/>
    <w:rsid w:val="001A5F90"/>
    <w:rsid w:val="001A61C4"/>
    <w:rsid w:val="001B4CAA"/>
    <w:rsid w:val="001C2FB4"/>
    <w:rsid w:val="001C5E56"/>
    <w:rsid w:val="001D456E"/>
    <w:rsid w:val="001D6C03"/>
    <w:rsid w:val="001E261F"/>
    <w:rsid w:val="001E6C09"/>
    <w:rsid w:val="001F3A08"/>
    <w:rsid w:val="001F4413"/>
    <w:rsid w:val="00207C09"/>
    <w:rsid w:val="002124D0"/>
    <w:rsid w:val="00213214"/>
    <w:rsid w:val="00214124"/>
    <w:rsid w:val="002175C5"/>
    <w:rsid w:val="00220231"/>
    <w:rsid w:val="002205C8"/>
    <w:rsid w:val="00225D6F"/>
    <w:rsid w:val="00227321"/>
    <w:rsid w:val="00243C5E"/>
    <w:rsid w:val="00245C21"/>
    <w:rsid w:val="00245E04"/>
    <w:rsid w:val="002507D1"/>
    <w:rsid w:val="00257CE9"/>
    <w:rsid w:val="00262C70"/>
    <w:rsid w:val="00283165"/>
    <w:rsid w:val="00292807"/>
    <w:rsid w:val="002A13B3"/>
    <w:rsid w:val="002A2F63"/>
    <w:rsid w:val="002A7029"/>
    <w:rsid w:val="002B3E5A"/>
    <w:rsid w:val="002C597D"/>
    <w:rsid w:val="002C7298"/>
    <w:rsid w:val="002D44BE"/>
    <w:rsid w:val="002D5971"/>
    <w:rsid w:val="002D7B28"/>
    <w:rsid w:val="002E224F"/>
    <w:rsid w:val="002F0E4E"/>
    <w:rsid w:val="00301485"/>
    <w:rsid w:val="0030242C"/>
    <w:rsid w:val="00323CC8"/>
    <w:rsid w:val="00324A17"/>
    <w:rsid w:val="003252E0"/>
    <w:rsid w:val="003257B3"/>
    <w:rsid w:val="00325CFB"/>
    <w:rsid w:val="00327668"/>
    <w:rsid w:val="00331889"/>
    <w:rsid w:val="00334E92"/>
    <w:rsid w:val="00341236"/>
    <w:rsid w:val="00346B08"/>
    <w:rsid w:val="003522D5"/>
    <w:rsid w:val="00364C72"/>
    <w:rsid w:val="00370118"/>
    <w:rsid w:val="00372A93"/>
    <w:rsid w:val="00376F43"/>
    <w:rsid w:val="00387855"/>
    <w:rsid w:val="00390D9C"/>
    <w:rsid w:val="003B3F81"/>
    <w:rsid w:val="003C2250"/>
    <w:rsid w:val="003D343D"/>
    <w:rsid w:val="003D4AF0"/>
    <w:rsid w:val="003D5D57"/>
    <w:rsid w:val="003D7B87"/>
    <w:rsid w:val="003F1227"/>
    <w:rsid w:val="003F2417"/>
    <w:rsid w:val="003F78CD"/>
    <w:rsid w:val="00404504"/>
    <w:rsid w:val="004058C9"/>
    <w:rsid w:val="0040666F"/>
    <w:rsid w:val="004102D3"/>
    <w:rsid w:val="0041169C"/>
    <w:rsid w:val="004170EC"/>
    <w:rsid w:val="00424554"/>
    <w:rsid w:val="00426EAD"/>
    <w:rsid w:val="004279FC"/>
    <w:rsid w:val="00433DBE"/>
    <w:rsid w:val="00442194"/>
    <w:rsid w:val="004518C4"/>
    <w:rsid w:val="00462661"/>
    <w:rsid w:val="00466E25"/>
    <w:rsid w:val="00482D68"/>
    <w:rsid w:val="004973BD"/>
    <w:rsid w:val="00497FB2"/>
    <w:rsid w:val="004A4014"/>
    <w:rsid w:val="004A5F5E"/>
    <w:rsid w:val="004A61E4"/>
    <w:rsid w:val="004A7527"/>
    <w:rsid w:val="004A7DAE"/>
    <w:rsid w:val="004B14E9"/>
    <w:rsid w:val="004B3423"/>
    <w:rsid w:val="004B5B6D"/>
    <w:rsid w:val="004C5D2A"/>
    <w:rsid w:val="004C6771"/>
    <w:rsid w:val="004D1992"/>
    <w:rsid w:val="004D43B4"/>
    <w:rsid w:val="004E14E1"/>
    <w:rsid w:val="004F00E4"/>
    <w:rsid w:val="004F09BD"/>
    <w:rsid w:val="00501E9F"/>
    <w:rsid w:val="005106BB"/>
    <w:rsid w:val="00522347"/>
    <w:rsid w:val="005255A0"/>
    <w:rsid w:val="00530B85"/>
    <w:rsid w:val="00534A6C"/>
    <w:rsid w:val="00536647"/>
    <w:rsid w:val="00545501"/>
    <w:rsid w:val="00553540"/>
    <w:rsid w:val="0057173C"/>
    <w:rsid w:val="00582B80"/>
    <w:rsid w:val="005845CC"/>
    <w:rsid w:val="00596F47"/>
    <w:rsid w:val="005A1147"/>
    <w:rsid w:val="005A67C3"/>
    <w:rsid w:val="005A71AB"/>
    <w:rsid w:val="005B24C6"/>
    <w:rsid w:val="005B3382"/>
    <w:rsid w:val="005B5DFB"/>
    <w:rsid w:val="005B7637"/>
    <w:rsid w:val="005C3D14"/>
    <w:rsid w:val="005C5770"/>
    <w:rsid w:val="005D0ECD"/>
    <w:rsid w:val="005D21E5"/>
    <w:rsid w:val="005D5286"/>
    <w:rsid w:val="005E285C"/>
    <w:rsid w:val="005E7BC8"/>
    <w:rsid w:val="005F4C22"/>
    <w:rsid w:val="00603358"/>
    <w:rsid w:val="006126BE"/>
    <w:rsid w:val="006129CE"/>
    <w:rsid w:val="00613C56"/>
    <w:rsid w:val="00614B3C"/>
    <w:rsid w:val="00627837"/>
    <w:rsid w:val="00644DE3"/>
    <w:rsid w:val="00657708"/>
    <w:rsid w:val="006611C7"/>
    <w:rsid w:val="00662606"/>
    <w:rsid w:val="0066669A"/>
    <w:rsid w:val="006672CA"/>
    <w:rsid w:val="00670793"/>
    <w:rsid w:val="006712E6"/>
    <w:rsid w:val="00691E67"/>
    <w:rsid w:val="006936E0"/>
    <w:rsid w:val="006A29E8"/>
    <w:rsid w:val="006C4384"/>
    <w:rsid w:val="006D6F18"/>
    <w:rsid w:val="006E046A"/>
    <w:rsid w:val="006E5C77"/>
    <w:rsid w:val="006F1349"/>
    <w:rsid w:val="006F7731"/>
    <w:rsid w:val="00710CC2"/>
    <w:rsid w:val="0071690A"/>
    <w:rsid w:val="00726D91"/>
    <w:rsid w:val="0072782B"/>
    <w:rsid w:val="0073067B"/>
    <w:rsid w:val="00741A66"/>
    <w:rsid w:val="00743125"/>
    <w:rsid w:val="00746CB5"/>
    <w:rsid w:val="007548C9"/>
    <w:rsid w:val="0076041E"/>
    <w:rsid w:val="00772E20"/>
    <w:rsid w:val="007774ED"/>
    <w:rsid w:val="007777D3"/>
    <w:rsid w:val="007802B8"/>
    <w:rsid w:val="0078464A"/>
    <w:rsid w:val="00785376"/>
    <w:rsid w:val="007854B4"/>
    <w:rsid w:val="00791D94"/>
    <w:rsid w:val="007A18AA"/>
    <w:rsid w:val="007A1934"/>
    <w:rsid w:val="007A374E"/>
    <w:rsid w:val="007A5449"/>
    <w:rsid w:val="007A5D28"/>
    <w:rsid w:val="007A695C"/>
    <w:rsid w:val="007B3C85"/>
    <w:rsid w:val="007C5C08"/>
    <w:rsid w:val="007E313C"/>
    <w:rsid w:val="007F3BE9"/>
    <w:rsid w:val="00813D20"/>
    <w:rsid w:val="00815631"/>
    <w:rsid w:val="00827824"/>
    <w:rsid w:val="0084357D"/>
    <w:rsid w:val="0085687D"/>
    <w:rsid w:val="008636BA"/>
    <w:rsid w:val="00867021"/>
    <w:rsid w:val="008723F3"/>
    <w:rsid w:val="00876ACE"/>
    <w:rsid w:val="008865E6"/>
    <w:rsid w:val="00887730"/>
    <w:rsid w:val="00887C79"/>
    <w:rsid w:val="00890EB9"/>
    <w:rsid w:val="00893398"/>
    <w:rsid w:val="008977AF"/>
    <w:rsid w:val="008A4BA2"/>
    <w:rsid w:val="008A78F4"/>
    <w:rsid w:val="008B57A3"/>
    <w:rsid w:val="008C5AF9"/>
    <w:rsid w:val="008D7768"/>
    <w:rsid w:val="008F23B9"/>
    <w:rsid w:val="008F5E6D"/>
    <w:rsid w:val="008F67A9"/>
    <w:rsid w:val="008F7FD1"/>
    <w:rsid w:val="00921843"/>
    <w:rsid w:val="00934863"/>
    <w:rsid w:val="009370E6"/>
    <w:rsid w:val="00951A33"/>
    <w:rsid w:val="009526A6"/>
    <w:rsid w:val="00953B14"/>
    <w:rsid w:val="00955843"/>
    <w:rsid w:val="00962DDA"/>
    <w:rsid w:val="009801B5"/>
    <w:rsid w:val="00983A06"/>
    <w:rsid w:val="00984D41"/>
    <w:rsid w:val="00995D7C"/>
    <w:rsid w:val="009A27CC"/>
    <w:rsid w:val="009A73B3"/>
    <w:rsid w:val="009B1A05"/>
    <w:rsid w:val="009B4C31"/>
    <w:rsid w:val="009B6B5E"/>
    <w:rsid w:val="009D5588"/>
    <w:rsid w:val="009E1C73"/>
    <w:rsid w:val="009E7D8B"/>
    <w:rsid w:val="009F7628"/>
    <w:rsid w:val="00A025BA"/>
    <w:rsid w:val="00A02B3D"/>
    <w:rsid w:val="00A06671"/>
    <w:rsid w:val="00A10D24"/>
    <w:rsid w:val="00A16E3D"/>
    <w:rsid w:val="00A17A27"/>
    <w:rsid w:val="00A20332"/>
    <w:rsid w:val="00A2404E"/>
    <w:rsid w:val="00A33E1B"/>
    <w:rsid w:val="00A40EC5"/>
    <w:rsid w:val="00A4420E"/>
    <w:rsid w:val="00A46965"/>
    <w:rsid w:val="00A704BC"/>
    <w:rsid w:val="00A72A02"/>
    <w:rsid w:val="00A76A64"/>
    <w:rsid w:val="00AA4643"/>
    <w:rsid w:val="00AA4733"/>
    <w:rsid w:val="00AA582D"/>
    <w:rsid w:val="00AB4815"/>
    <w:rsid w:val="00AC1205"/>
    <w:rsid w:val="00AD0907"/>
    <w:rsid w:val="00AD42FB"/>
    <w:rsid w:val="00AD7C63"/>
    <w:rsid w:val="00AE2031"/>
    <w:rsid w:val="00AE40B0"/>
    <w:rsid w:val="00B01BEB"/>
    <w:rsid w:val="00B04298"/>
    <w:rsid w:val="00B045F4"/>
    <w:rsid w:val="00B058E2"/>
    <w:rsid w:val="00B12F6E"/>
    <w:rsid w:val="00B27087"/>
    <w:rsid w:val="00B27F05"/>
    <w:rsid w:val="00B35149"/>
    <w:rsid w:val="00B43FF0"/>
    <w:rsid w:val="00B46230"/>
    <w:rsid w:val="00B47BFC"/>
    <w:rsid w:val="00B47E91"/>
    <w:rsid w:val="00B5161A"/>
    <w:rsid w:val="00B52A5A"/>
    <w:rsid w:val="00B547DC"/>
    <w:rsid w:val="00B54F8E"/>
    <w:rsid w:val="00B63C75"/>
    <w:rsid w:val="00B705A7"/>
    <w:rsid w:val="00B72639"/>
    <w:rsid w:val="00B92AA7"/>
    <w:rsid w:val="00BA2925"/>
    <w:rsid w:val="00BA44BA"/>
    <w:rsid w:val="00BA5F41"/>
    <w:rsid w:val="00BB31BD"/>
    <w:rsid w:val="00BC73BF"/>
    <w:rsid w:val="00BD16B7"/>
    <w:rsid w:val="00BE3F19"/>
    <w:rsid w:val="00BF016C"/>
    <w:rsid w:val="00BF06EA"/>
    <w:rsid w:val="00BF610F"/>
    <w:rsid w:val="00C00DBC"/>
    <w:rsid w:val="00C01894"/>
    <w:rsid w:val="00C0477C"/>
    <w:rsid w:val="00C06FBD"/>
    <w:rsid w:val="00C121CA"/>
    <w:rsid w:val="00C1284B"/>
    <w:rsid w:val="00C12A78"/>
    <w:rsid w:val="00C1718E"/>
    <w:rsid w:val="00C2596A"/>
    <w:rsid w:val="00C26F9E"/>
    <w:rsid w:val="00C2767C"/>
    <w:rsid w:val="00C31A71"/>
    <w:rsid w:val="00C34995"/>
    <w:rsid w:val="00C35E57"/>
    <w:rsid w:val="00C363A5"/>
    <w:rsid w:val="00C401C2"/>
    <w:rsid w:val="00C43D7A"/>
    <w:rsid w:val="00C550F4"/>
    <w:rsid w:val="00C576E3"/>
    <w:rsid w:val="00C60C8B"/>
    <w:rsid w:val="00C6260F"/>
    <w:rsid w:val="00C65016"/>
    <w:rsid w:val="00C66237"/>
    <w:rsid w:val="00C6765A"/>
    <w:rsid w:val="00C71C41"/>
    <w:rsid w:val="00C74680"/>
    <w:rsid w:val="00C877CE"/>
    <w:rsid w:val="00C87877"/>
    <w:rsid w:val="00C90A46"/>
    <w:rsid w:val="00C96FB6"/>
    <w:rsid w:val="00CA2B41"/>
    <w:rsid w:val="00CC2BCE"/>
    <w:rsid w:val="00CD74DF"/>
    <w:rsid w:val="00CE0675"/>
    <w:rsid w:val="00CF19AA"/>
    <w:rsid w:val="00CF6B35"/>
    <w:rsid w:val="00D02B92"/>
    <w:rsid w:val="00D20B9B"/>
    <w:rsid w:val="00D25C9E"/>
    <w:rsid w:val="00D27040"/>
    <w:rsid w:val="00D317C3"/>
    <w:rsid w:val="00D4573C"/>
    <w:rsid w:val="00D54F5D"/>
    <w:rsid w:val="00D56965"/>
    <w:rsid w:val="00D630F9"/>
    <w:rsid w:val="00D63ED9"/>
    <w:rsid w:val="00D6449C"/>
    <w:rsid w:val="00D64AA2"/>
    <w:rsid w:val="00D71704"/>
    <w:rsid w:val="00D72735"/>
    <w:rsid w:val="00D730EF"/>
    <w:rsid w:val="00D7631A"/>
    <w:rsid w:val="00D77D16"/>
    <w:rsid w:val="00D90526"/>
    <w:rsid w:val="00DA7A23"/>
    <w:rsid w:val="00DD0411"/>
    <w:rsid w:val="00DD2532"/>
    <w:rsid w:val="00DD4E3E"/>
    <w:rsid w:val="00DE4CAA"/>
    <w:rsid w:val="00DF44B5"/>
    <w:rsid w:val="00DF5AE4"/>
    <w:rsid w:val="00E0135D"/>
    <w:rsid w:val="00E14136"/>
    <w:rsid w:val="00E262E9"/>
    <w:rsid w:val="00E42A75"/>
    <w:rsid w:val="00E457F1"/>
    <w:rsid w:val="00E50F08"/>
    <w:rsid w:val="00E546B7"/>
    <w:rsid w:val="00E571FB"/>
    <w:rsid w:val="00E62981"/>
    <w:rsid w:val="00E650DC"/>
    <w:rsid w:val="00E72728"/>
    <w:rsid w:val="00E74910"/>
    <w:rsid w:val="00E85245"/>
    <w:rsid w:val="00E853F6"/>
    <w:rsid w:val="00E85D5F"/>
    <w:rsid w:val="00E87A3E"/>
    <w:rsid w:val="00E97D51"/>
    <w:rsid w:val="00EB3989"/>
    <w:rsid w:val="00EB6301"/>
    <w:rsid w:val="00EE1DE0"/>
    <w:rsid w:val="00EE55A2"/>
    <w:rsid w:val="00EF03C1"/>
    <w:rsid w:val="00EF0E70"/>
    <w:rsid w:val="00EF74FE"/>
    <w:rsid w:val="00F02D8D"/>
    <w:rsid w:val="00F17E74"/>
    <w:rsid w:val="00F249B1"/>
    <w:rsid w:val="00F2536B"/>
    <w:rsid w:val="00F25F3B"/>
    <w:rsid w:val="00F34C9B"/>
    <w:rsid w:val="00F36800"/>
    <w:rsid w:val="00F435E5"/>
    <w:rsid w:val="00F4409A"/>
    <w:rsid w:val="00F575A8"/>
    <w:rsid w:val="00F60C88"/>
    <w:rsid w:val="00F67FF1"/>
    <w:rsid w:val="00F712D4"/>
    <w:rsid w:val="00F7711B"/>
    <w:rsid w:val="00F82E32"/>
    <w:rsid w:val="00FA3B19"/>
    <w:rsid w:val="00FC503B"/>
    <w:rsid w:val="00FC7227"/>
    <w:rsid w:val="00FD1A32"/>
    <w:rsid w:val="00FD46F3"/>
    <w:rsid w:val="00FD57D1"/>
    <w:rsid w:val="00FD733C"/>
    <w:rsid w:val="00FE64C9"/>
    <w:rsid w:val="00FF235E"/>
    <w:rsid w:val="00FF74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D6B317"/>
  <w15:docId w15:val="{E106129D-2FF2-4715-8A1B-0B14B366B7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B3382"/>
    <w:pPr>
      <w:keepNext/>
      <w:keepLines/>
      <w:spacing w:before="240" w:after="0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B3382"/>
    <w:pPr>
      <w:keepNext/>
      <w:keepLines/>
      <w:spacing w:before="40" w:after="0"/>
      <w:outlineLvl w:val="1"/>
    </w:pPr>
    <w:rPr>
      <w:rFonts w:eastAsiaTheme="majorEastAsia" w:cstheme="majorBidi"/>
      <w:b/>
      <w:color w:val="000000" w:themeColor="text1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B3382"/>
    <w:pPr>
      <w:keepNext/>
      <w:keepLines/>
      <w:spacing w:before="40" w:after="0"/>
      <w:outlineLvl w:val="2"/>
    </w:pPr>
    <w:rPr>
      <w:rFonts w:eastAsiaTheme="majorEastAsia" w:cstheme="majorBidi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62A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B14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58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58E2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301485"/>
    <w:pPr>
      <w:spacing w:after="0" w:line="240" w:lineRule="auto"/>
      <w:contextualSpacing/>
      <w:jc w:val="center"/>
    </w:pPr>
    <w:rPr>
      <w:rFonts w:eastAsiaTheme="majorEastAsia" w:cstheme="majorBidi"/>
      <w:b/>
      <w:spacing w:val="-10"/>
      <w:kern w:val="28"/>
      <w:sz w:val="40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01485"/>
    <w:rPr>
      <w:rFonts w:eastAsiaTheme="majorEastAsia" w:cstheme="majorBidi"/>
      <w:b/>
      <w:spacing w:val="-10"/>
      <w:kern w:val="28"/>
      <w:sz w:val="40"/>
      <w:szCs w:val="56"/>
    </w:rPr>
  </w:style>
  <w:style w:type="paragraph" w:styleId="Header">
    <w:name w:val="header"/>
    <w:basedOn w:val="Normal"/>
    <w:link w:val="HeaderChar"/>
    <w:uiPriority w:val="99"/>
    <w:unhideWhenUsed/>
    <w:rsid w:val="00D54F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4F5D"/>
  </w:style>
  <w:style w:type="paragraph" w:styleId="Footer">
    <w:name w:val="footer"/>
    <w:basedOn w:val="Normal"/>
    <w:link w:val="FooterChar"/>
    <w:uiPriority w:val="99"/>
    <w:unhideWhenUsed/>
    <w:rsid w:val="00D54F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4F5D"/>
  </w:style>
  <w:style w:type="character" w:customStyle="1" w:styleId="Heading1Char">
    <w:name w:val="Heading 1 Char"/>
    <w:basedOn w:val="DefaultParagraphFont"/>
    <w:link w:val="Heading1"/>
    <w:uiPriority w:val="9"/>
    <w:rsid w:val="005B3382"/>
    <w:rPr>
      <w:rFonts w:eastAsiaTheme="majorEastAsia" w:cstheme="majorBidi"/>
      <w:b/>
      <w:color w:val="000000" w:themeColor="text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5B3382"/>
    <w:rPr>
      <w:rFonts w:eastAsiaTheme="majorEastAsia" w:cstheme="majorBidi"/>
      <w:b/>
      <w:color w:val="000000" w:themeColor="text1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B3382"/>
    <w:rPr>
      <w:rFonts w:eastAsiaTheme="majorEastAsia" w:cstheme="majorBidi"/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651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9F8025-342B-4F10-BA17-5097552AC0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850</Words>
  <Characters>4848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5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ra Kope</dc:creator>
  <cp:lastModifiedBy>Stephanie H Kurtz</cp:lastModifiedBy>
  <cp:revision>3</cp:revision>
  <cp:lastPrinted>2026-04-30T20:15:00Z</cp:lastPrinted>
  <dcterms:created xsi:type="dcterms:W3CDTF">2026-06-23T14:45:00Z</dcterms:created>
  <dcterms:modified xsi:type="dcterms:W3CDTF">2026-06-23T14:56:00Z</dcterms:modified>
</cp:coreProperties>
</file>